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0" w:type="auto"/>
        <w:tblInd w:w="-459" w:type="dxa"/>
        <w:tblLayout w:type="fixed"/>
        <w:tblLook w:val="04A0" w:firstRow="1" w:lastRow="0" w:firstColumn="1" w:lastColumn="0" w:noHBand="0" w:noVBand="1"/>
      </w:tblPr>
      <w:tblGrid>
        <w:gridCol w:w="2268"/>
        <w:gridCol w:w="250"/>
        <w:gridCol w:w="1091"/>
        <w:gridCol w:w="2816"/>
        <w:gridCol w:w="1039"/>
        <w:gridCol w:w="128"/>
        <w:gridCol w:w="2189"/>
      </w:tblGrid>
      <w:tr w:rsidR="007651AE" w:rsidRPr="00AB2051" w:rsidTr="00AB2051">
        <w:tc>
          <w:tcPr>
            <w:tcW w:w="3609" w:type="dxa"/>
            <w:gridSpan w:val="3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Урок:</w:t>
            </w:r>
          </w:p>
        </w:tc>
        <w:tc>
          <w:tcPr>
            <w:tcW w:w="6172" w:type="dxa"/>
            <w:gridSpan w:val="4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Колледж:</w:t>
            </w:r>
          </w:p>
        </w:tc>
      </w:tr>
      <w:tr w:rsidR="007651AE" w:rsidRPr="00AB2051" w:rsidTr="00AB2051">
        <w:tc>
          <w:tcPr>
            <w:tcW w:w="3609" w:type="dxa"/>
            <w:gridSpan w:val="3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Дата:</w:t>
            </w:r>
          </w:p>
        </w:tc>
        <w:tc>
          <w:tcPr>
            <w:tcW w:w="6172" w:type="dxa"/>
            <w:gridSpan w:val="4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мя преподавателя: </w:t>
            </w:r>
            <w:proofErr w:type="spellStart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Кусеубаева</w:t>
            </w:r>
            <w:proofErr w:type="spellEnd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Ж.А.</w:t>
            </w:r>
          </w:p>
        </w:tc>
      </w:tr>
      <w:tr w:rsidR="007651AE" w:rsidRPr="00AB2051" w:rsidTr="00AB2051">
        <w:tc>
          <w:tcPr>
            <w:tcW w:w="3609" w:type="dxa"/>
            <w:gridSpan w:val="3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ласс </w:t>
            </w:r>
            <w:r w:rsidR="00A504CF"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  <w:r w:rsidR="00471A3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 2 – курс)</w:t>
            </w:r>
            <w:bookmarkStart w:id="0" w:name="_GoBack"/>
            <w:bookmarkEnd w:id="0"/>
          </w:p>
        </w:tc>
        <w:tc>
          <w:tcPr>
            <w:tcW w:w="3983" w:type="dxa"/>
            <w:gridSpan w:val="3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присутствующих:</w:t>
            </w:r>
          </w:p>
        </w:tc>
        <w:tc>
          <w:tcPr>
            <w:tcW w:w="2189" w:type="dxa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Отсутствующих:</w:t>
            </w:r>
          </w:p>
        </w:tc>
      </w:tr>
      <w:tr w:rsidR="00A504CF" w:rsidRPr="00AB2051" w:rsidTr="00B24B99">
        <w:tc>
          <w:tcPr>
            <w:tcW w:w="2268" w:type="dxa"/>
          </w:tcPr>
          <w:p w:rsidR="00A504CF" w:rsidRPr="00AB2051" w:rsidRDefault="00A504CF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Тема</w:t>
            </w:r>
            <w:proofErr w:type="gramStart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:</w:t>
            </w:r>
            <w:proofErr w:type="gramEnd"/>
          </w:p>
        </w:tc>
        <w:tc>
          <w:tcPr>
            <w:tcW w:w="7513" w:type="dxa"/>
            <w:gridSpan w:val="6"/>
          </w:tcPr>
          <w:p w:rsidR="00A504CF" w:rsidRPr="00AB2051" w:rsidRDefault="00A504CF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Логарифм числа, свойства логарифмов.</w:t>
            </w:r>
          </w:p>
        </w:tc>
      </w:tr>
      <w:tr w:rsidR="007651AE" w:rsidRPr="00AB2051" w:rsidTr="00B24B99">
        <w:tc>
          <w:tcPr>
            <w:tcW w:w="2268" w:type="dxa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Цель (и) обучения,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которым способствует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данный урок</w:t>
            </w:r>
          </w:p>
        </w:tc>
        <w:tc>
          <w:tcPr>
            <w:tcW w:w="7513" w:type="dxa"/>
            <w:gridSpan w:val="6"/>
          </w:tcPr>
          <w:p w:rsidR="007651AE" w:rsidRPr="00AB2051" w:rsidRDefault="00C60AA6" w:rsidP="007651A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1.4.1.16 </w:t>
            </w:r>
            <w:r w:rsidR="00A504CF"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нать определение логарифма числа, </w:t>
            </w:r>
            <w:r w:rsidR="009E5B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сновное свойства логарифма, </w:t>
            </w:r>
            <w:r w:rsidR="00A504CF"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находить логарифм числа</w:t>
            </w:r>
            <w:r w:rsidR="003F3B6D" w:rsidRPr="003F3B6D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="007651AE"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7651AE" w:rsidRPr="00AB2051" w:rsidRDefault="007651AE" w:rsidP="007651A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651AE" w:rsidRPr="00AB2051" w:rsidTr="00B24B99">
        <w:tc>
          <w:tcPr>
            <w:tcW w:w="2268" w:type="dxa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Цели урока</w:t>
            </w:r>
          </w:p>
        </w:tc>
        <w:tc>
          <w:tcPr>
            <w:tcW w:w="7513" w:type="dxa"/>
            <w:gridSpan w:val="6"/>
          </w:tcPr>
          <w:p w:rsidR="007651AE" w:rsidRPr="00AB2051" w:rsidRDefault="007651AE" w:rsidP="00213F87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Все будут уметь: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определять логарифм числа,</w:t>
            </w:r>
            <w:r w:rsidR="009E5BDF">
              <w:rPr>
                <w:rFonts w:ascii="Times New Roman" w:hAnsi="Times New Roman" w:cs="Times New Roman"/>
                <w:sz w:val="24"/>
                <w:szCs w:val="24"/>
              </w:rPr>
              <w:t xml:space="preserve"> десятичный логарифм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. Находить логарифм </w:t>
            </w:r>
            <w:r w:rsidR="009E5BDF" w:rsidRPr="00AB2051">
              <w:rPr>
                <w:rFonts w:ascii="Times New Roman" w:hAnsi="Times New Roman" w:cs="Times New Roman"/>
                <w:sz w:val="24"/>
                <w:szCs w:val="24"/>
              </w:rPr>
              <w:t>числа,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применяя свойства логарифма;</w:t>
            </w:r>
          </w:p>
          <w:p w:rsidR="007651AE" w:rsidRPr="009E5BDF" w:rsidRDefault="007651AE" w:rsidP="009E5BDF">
            <w:pPr>
              <w:pStyle w:val="a8"/>
              <w:spacing w:before="120" w:beforeAutospacing="0" w:after="0" w:afterAutospacing="0"/>
              <w:ind w:left="57"/>
              <w:rPr>
                <w:color w:val="000000"/>
              </w:rPr>
            </w:pPr>
            <w:r w:rsidRPr="00AB2051">
              <w:rPr>
                <w:b/>
              </w:rPr>
              <w:t xml:space="preserve">Большинство </w:t>
            </w:r>
            <w:r w:rsidRPr="009E5BDF">
              <w:rPr>
                <w:b/>
              </w:rPr>
              <w:t>будут уметь:</w:t>
            </w:r>
            <w:r w:rsidR="009E5BDF" w:rsidRPr="00C322FC">
              <w:rPr>
                <w:rFonts w:eastAsia="Calibri"/>
                <w:bCs/>
              </w:rPr>
              <w:t xml:space="preserve"> </w:t>
            </w:r>
            <w:r w:rsidR="009E5BDF" w:rsidRPr="00C322FC">
              <w:rPr>
                <w:rFonts w:eastAsia="Calibri"/>
              </w:rPr>
              <w:t xml:space="preserve">находить логарифм числа,  применять свойства </w:t>
            </w:r>
            <w:r w:rsidR="00B24B99">
              <w:rPr>
                <w:rFonts w:eastAsia="Calibri"/>
              </w:rPr>
              <w:t>логарифмов;</w:t>
            </w:r>
          </w:p>
          <w:p w:rsidR="007651AE" w:rsidRPr="00C16D70" w:rsidRDefault="007651AE" w:rsidP="00C16D70">
            <w:pPr>
              <w:pStyle w:val="a8"/>
              <w:spacing w:before="120" w:beforeAutospacing="0" w:after="0" w:afterAutospacing="0"/>
              <w:ind w:left="57"/>
              <w:rPr>
                <w:rFonts w:eastAsia="Calibri"/>
              </w:rPr>
            </w:pPr>
            <w:r w:rsidRPr="009E5BDF">
              <w:rPr>
                <w:b/>
              </w:rPr>
              <w:t xml:space="preserve">Некоторые будут уметь: </w:t>
            </w:r>
            <w:r w:rsidR="0098669E" w:rsidRPr="00C322FC">
              <w:rPr>
                <w:rFonts w:eastAsia="Calibri"/>
                <w:bCs/>
              </w:rPr>
              <w:t>выпо</w:t>
            </w:r>
            <w:r w:rsidR="0087273B">
              <w:rPr>
                <w:rFonts w:eastAsia="Calibri"/>
                <w:bCs/>
              </w:rPr>
              <w:t xml:space="preserve">лнять преобразования выражений </w:t>
            </w:r>
            <w:r w:rsidR="0098669E" w:rsidRPr="00C322FC">
              <w:rPr>
                <w:rFonts w:eastAsia="Calibri"/>
                <w:bCs/>
              </w:rPr>
              <w:t>содержащих логарифмы;</w:t>
            </w:r>
            <w:r w:rsidR="0098669E" w:rsidRPr="00C322FC">
              <w:rPr>
                <w:rFonts w:eastAsia="Calibri"/>
              </w:rPr>
              <w:t xml:space="preserve">  применять свойства логарифмов при логарифмировании.</w:t>
            </w:r>
          </w:p>
        </w:tc>
      </w:tr>
      <w:tr w:rsidR="007651AE" w:rsidRPr="00AB2051" w:rsidTr="00B24B99">
        <w:tc>
          <w:tcPr>
            <w:tcW w:w="2268" w:type="dxa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Языковая цель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/ язык предмета</w:t>
            </w:r>
          </w:p>
        </w:tc>
        <w:tc>
          <w:tcPr>
            <w:tcW w:w="7513" w:type="dxa"/>
            <w:gridSpan w:val="6"/>
          </w:tcPr>
          <w:p w:rsidR="00A504CF" w:rsidRPr="00AB2051" w:rsidRDefault="00A504CF" w:rsidP="00A504C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Студенты:</w:t>
            </w:r>
          </w:p>
          <w:p w:rsidR="00A504CF" w:rsidRPr="00AB2051" w:rsidRDefault="00A504CF" w:rsidP="00A504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Обсуждают и излагают  применения логарифмов в жизни</w:t>
            </w:r>
          </w:p>
          <w:p w:rsidR="00A504CF" w:rsidRPr="00AB2051" w:rsidRDefault="00A504CF" w:rsidP="00A504C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Предметная</w:t>
            </w:r>
            <w:r w:rsidRPr="00AB205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</w:t>
            </w: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лексика и терминология</w:t>
            </w:r>
          </w:p>
          <w:p w:rsidR="00A504CF" w:rsidRPr="00AB2051" w:rsidRDefault="00A504CF" w:rsidP="00A504C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Логарифм, логарифмический, десятичный логарифм,</w:t>
            </w:r>
            <w:r w:rsidR="009E5BD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показательные функции. Показатель степени, основание степени, преобразования, основное логарифмическое тождество, таблица значений.</w:t>
            </w:r>
          </w:p>
          <w:p w:rsidR="00A504CF" w:rsidRPr="00AB2051" w:rsidRDefault="00A504CF" w:rsidP="00A504C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Серия полезных фраз для диалога/письма</w:t>
            </w:r>
          </w:p>
          <w:p w:rsidR="00A504CF" w:rsidRPr="00AB2051" w:rsidRDefault="00A504CF" w:rsidP="00A504C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В окружающем мире </w:t>
            </w: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часто встречаются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логарифмическая</w:t>
            </w:r>
            <w:proofErr w:type="gramEnd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функции. </w:t>
            </w:r>
          </w:p>
          <w:p w:rsidR="007651AE" w:rsidRPr="00AB2051" w:rsidRDefault="00A504CF" w:rsidP="00A504C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Понимание логарифмов </w:t>
            </w: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ажно </w:t>
            </w:r>
            <w:proofErr w:type="gramStart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для</w:t>
            </w:r>
            <w:proofErr w:type="gramEnd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...</w:t>
            </w:r>
          </w:p>
        </w:tc>
      </w:tr>
      <w:tr w:rsidR="007D1878" w:rsidRPr="00AB2051" w:rsidTr="00B24B99">
        <w:tc>
          <w:tcPr>
            <w:tcW w:w="2268" w:type="dxa"/>
          </w:tcPr>
          <w:p w:rsidR="007D1878" w:rsidRPr="00AB2051" w:rsidRDefault="007D1878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ивитие ценностей</w:t>
            </w:r>
          </w:p>
        </w:tc>
        <w:tc>
          <w:tcPr>
            <w:tcW w:w="7513" w:type="dxa"/>
            <w:gridSpan w:val="6"/>
          </w:tcPr>
          <w:p w:rsidR="007D1878" w:rsidRDefault="007D1878" w:rsidP="00213F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трудничество, уважение на этапе актуализации знании</w:t>
            </w:r>
          </w:p>
        </w:tc>
      </w:tr>
      <w:tr w:rsidR="007D1878" w:rsidRPr="00AB2051" w:rsidTr="00B24B99">
        <w:tc>
          <w:tcPr>
            <w:tcW w:w="2268" w:type="dxa"/>
          </w:tcPr>
          <w:p w:rsidR="007D1878" w:rsidRDefault="007D1878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Навыки использования ИКТ</w:t>
            </w:r>
          </w:p>
        </w:tc>
        <w:tc>
          <w:tcPr>
            <w:tcW w:w="7513" w:type="dxa"/>
            <w:gridSpan w:val="6"/>
          </w:tcPr>
          <w:p w:rsidR="007D1878" w:rsidRPr="007D1878" w:rsidRDefault="007D1878" w:rsidP="007D1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878">
              <w:rPr>
                <w:rFonts w:ascii="Times New Roman" w:hAnsi="Times New Roman" w:cs="Times New Roman"/>
                <w:sz w:val="24"/>
                <w:szCs w:val="24"/>
              </w:rPr>
              <w:t xml:space="preserve">Развивать навыки работы с </w:t>
            </w:r>
            <w:proofErr w:type="spellStart"/>
            <w:r w:rsidRPr="007D1878">
              <w:rPr>
                <w:rFonts w:ascii="Times New Roman" w:hAnsi="Times New Roman" w:cs="Times New Roman"/>
                <w:sz w:val="24"/>
                <w:szCs w:val="24"/>
              </w:rPr>
              <w:t>Active</w:t>
            </w:r>
            <w:proofErr w:type="spellEnd"/>
            <w:r w:rsidRPr="007D187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D1878">
              <w:rPr>
                <w:rFonts w:ascii="Times New Roman" w:hAnsi="Times New Roman" w:cs="Times New Roman"/>
                <w:sz w:val="24"/>
                <w:szCs w:val="24"/>
              </w:rPr>
              <w:t>Inspire</w:t>
            </w:r>
            <w:proofErr w:type="spellEnd"/>
            <w:r w:rsidRPr="007D1878">
              <w:rPr>
                <w:rFonts w:ascii="Times New Roman" w:hAnsi="Times New Roman" w:cs="Times New Roman"/>
                <w:sz w:val="24"/>
                <w:szCs w:val="24"/>
              </w:rPr>
              <w:t xml:space="preserve">, Презентация в </w:t>
            </w:r>
            <w:proofErr w:type="spellStart"/>
            <w:r w:rsidRPr="007D1878">
              <w:rPr>
                <w:rFonts w:ascii="Times New Roman" w:hAnsi="Times New Roman" w:cs="Times New Roman"/>
                <w:sz w:val="24"/>
                <w:szCs w:val="24"/>
              </w:rPr>
              <w:t>Power</w:t>
            </w:r>
            <w:proofErr w:type="spellEnd"/>
          </w:p>
          <w:p w:rsidR="007D1878" w:rsidRPr="007D1878" w:rsidRDefault="007D1878" w:rsidP="007D187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D1878" w:rsidRDefault="007D1878" w:rsidP="007D187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D1878">
              <w:rPr>
                <w:rFonts w:ascii="Times New Roman" w:hAnsi="Times New Roman" w:cs="Times New Roman"/>
                <w:sz w:val="24"/>
                <w:szCs w:val="24"/>
              </w:rPr>
              <w:t>Point</w:t>
            </w:r>
            <w:proofErr w:type="spellEnd"/>
            <w:r w:rsidRPr="007D187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651AE" w:rsidRPr="00AB2051" w:rsidTr="00B24B99">
        <w:tc>
          <w:tcPr>
            <w:tcW w:w="2268" w:type="dxa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Предшествующее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обучение</w:t>
            </w:r>
          </w:p>
        </w:tc>
        <w:tc>
          <w:tcPr>
            <w:tcW w:w="7513" w:type="dxa"/>
            <w:gridSpan w:val="6"/>
          </w:tcPr>
          <w:p w:rsidR="007651AE" w:rsidRPr="00AB2051" w:rsidRDefault="003F3B6D" w:rsidP="00213F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бучающие </w:t>
            </w:r>
            <w:r w:rsidR="007651AE"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знают понятие </w:t>
            </w:r>
            <w:r w:rsidR="0051722C" w:rsidRPr="00AB2051">
              <w:rPr>
                <w:rFonts w:ascii="Times New Roman" w:hAnsi="Times New Roman" w:cs="Times New Roman"/>
                <w:sz w:val="24"/>
                <w:szCs w:val="24"/>
              </w:rPr>
              <w:t>показательная</w:t>
            </w:r>
            <w:r w:rsidR="003E0A9B"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функция, свойства функции.</w:t>
            </w:r>
          </w:p>
          <w:p w:rsidR="007651AE" w:rsidRPr="00AB2051" w:rsidRDefault="007651AE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уме</w:t>
            </w:r>
            <w:r w:rsidR="003E0A9B"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ют строить график </w:t>
            </w:r>
            <w:r w:rsidR="0051722C"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показательной </w:t>
            </w:r>
            <w:r w:rsidR="003E0A9B" w:rsidRPr="00AB2051"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r w:rsidR="0051722C" w:rsidRPr="00AB2051">
              <w:rPr>
                <w:rFonts w:ascii="Times New Roman" w:hAnsi="Times New Roman" w:cs="Times New Roman"/>
                <w:sz w:val="24"/>
                <w:szCs w:val="24"/>
              </w:rPr>
              <w:t>, понятие</w:t>
            </w:r>
            <w:r w:rsidR="003F3B6D">
              <w:rPr>
                <w:rFonts w:ascii="Times New Roman" w:hAnsi="Times New Roman" w:cs="Times New Roman"/>
                <w:sz w:val="24"/>
                <w:szCs w:val="24"/>
              </w:rPr>
              <w:t xml:space="preserve"> и обозначение </w:t>
            </w:r>
            <w:r w:rsidR="0051722C"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степени</w:t>
            </w:r>
            <w:r w:rsidR="00B24B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651AE" w:rsidRPr="00AB2051" w:rsidTr="00AB2051">
        <w:tc>
          <w:tcPr>
            <w:tcW w:w="9781" w:type="dxa"/>
            <w:gridSpan w:val="7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Ход урока</w:t>
            </w:r>
          </w:p>
        </w:tc>
      </w:tr>
      <w:tr w:rsidR="007651AE" w:rsidRPr="00AB2051" w:rsidTr="00B24B99">
        <w:trPr>
          <w:trHeight w:val="45"/>
        </w:trPr>
        <w:tc>
          <w:tcPr>
            <w:tcW w:w="2268" w:type="dxa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Запланированное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время</w:t>
            </w:r>
          </w:p>
        </w:tc>
        <w:tc>
          <w:tcPr>
            <w:tcW w:w="5196" w:type="dxa"/>
            <w:gridSpan w:val="4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Запланированные задания</w:t>
            </w:r>
          </w:p>
        </w:tc>
        <w:tc>
          <w:tcPr>
            <w:tcW w:w="2317" w:type="dxa"/>
            <w:gridSpan w:val="2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Ресурсы</w:t>
            </w:r>
          </w:p>
        </w:tc>
      </w:tr>
      <w:tr w:rsidR="007651AE" w:rsidRPr="00AB2051" w:rsidTr="00B24B99">
        <w:trPr>
          <w:trHeight w:val="45"/>
        </w:trPr>
        <w:tc>
          <w:tcPr>
            <w:tcW w:w="2268" w:type="dxa"/>
          </w:tcPr>
          <w:p w:rsidR="003F3B6D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Начало урока</w:t>
            </w:r>
          </w:p>
          <w:p w:rsidR="007651AE" w:rsidRPr="00AB2051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  <w:r w:rsidR="007651AE"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мин</w:t>
            </w:r>
            <w:r w:rsidR="003F3B6D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6E634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 </w:t>
            </w:r>
            <w:r w:rsidR="005303E4">
              <w:rPr>
                <w:rFonts w:ascii="Times New Roman" w:hAnsi="Times New Roman" w:cs="Times New Roman"/>
                <w:b/>
                <w:sz w:val="24"/>
                <w:szCs w:val="24"/>
              </w:rPr>
              <w:t>мин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0B53" w:rsidRPr="00AB2051" w:rsidRDefault="00340B5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0B53" w:rsidRPr="00AB2051" w:rsidRDefault="00340B5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0B53" w:rsidRPr="00AB2051" w:rsidRDefault="00340B5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0B53" w:rsidRDefault="00340B5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A6B25" w:rsidRDefault="00BA6B25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A6B25" w:rsidRPr="00AB2051" w:rsidRDefault="00BA6B25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0B53" w:rsidRPr="00AB2051" w:rsidRDefault="00340B5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Середина урока</w:t>
            </w:r>
          </w:p>
          <w:p w:rsidR="007651AE" w:rsidRPr="00AB2051" w:rsidRDefault="00537678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  <w:r w:rsidR="003F3B6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мин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6E634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="005303E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мин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0 мин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E6343" w:rsidRDefault="006E634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E6343" w:rsidRDefault="006E634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7678" w:rsidRDefault="00537678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7678" w:rsidRDefault="00537678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7678" w:rsidRDefault="00537678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7678" w:rsidRDefault="00537678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7678" w:rsidRDefault="00537678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E6343" w:rsidRDefault="006E634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E6343" w:rsidRDefault="006E634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E6343" w:rsidRDefault="006E6343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03039F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303E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мин</w:t>
            </w: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 мин</w:t>
            </w: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7678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 </w:t>
            </w:r>
            <w:r w:rsidR="005303E4">
              <w:rPr>
                <w:rFonts w:ascii="Times New Roman" w:hAnsi="Times New Roman" w:cs="Times New Roman"/>
                <w:b/>
                <w:sz w:val="24"/>
                <w:szCs w:val="24"/>
              </w:rPr>
              <w:t>мин</w:t>
            </w: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303E4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 мин</w:t>
            </w:r>
          </w:p>
          <w:p w:rsidR="005303E4" w:rsidRPr="00AB2051" w:rsidRDefault="005303E4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196" w:type="dxa"/>
            <w:gridSpan w:val="4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ветствие и готовность студентов к уроку.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4C4DAB0" wp14:editId="1F066449">
                      <wp:simplePos x="0" y="0"/>
                      <wp:positionH relativeFrom="column">
                        <wp:posOffset>1380490</wp:posOffset>
                      </wp:positionH>
                      <wp:positionV relativeFrom="paragraph">
                        <wp:posOffset>92075</wp:posOffset>
                      </wp:positionV>
                      <wp:extent cx="628650" cy="352425"/>
                      <wp:effectExtent l="0" t="0" r="19050" b="28575"/>
                      <wp:wrapNone/>
                      <wp:docPr id="2" name="Поле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28650" cy="3524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70826" w:rsidRDefault="00470826" w:rsidP="007651AE">
                                  <w:pPr>
                                    <w:jc w:val="center"/>
                                  </w:pPr>
                                  <w:r>
                                    <w:t>МАЛО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2" o:spid="_x0000_s1026" type="#_x0000_t202" style="position:absolute;margin-left:108.7pt;margin-top:7.25pt;width:49.5pt;height:27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" fillcolor="white [3201]" strokeweight=".5pt">
                      <v:textbox>
                        <w:txbxContent>
                          <w:p w:rsidR="00BA6B25" w:rsidRDefault="00BA6B25" w:rsidP="007651AE">
                            <w:pPr>
                              <w:jc w:val="center"/>
                            </w:pPr>
                            <w:r>
                              <w:t>МАЛО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651AE" w:rsidRPr="00AB2051" w:rsidRDefault="007651AE" w:rsidP="00213F87">
            <w:pPr>
              <w:pStyle w:val="a4"/>
              <w:spacing w:before="100" w:beforeAutospacing="1" w:after="100" w:afterAutospacing="1"/>
              <w:ind w:left="786"/>
              <w:outlineLvl w:val="1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3420FE6" wp14:editId="2868BA0E">
                      <wp:simplePos x="0" y="0"/>
                      <wp:positionH relativeFrom="column">
                        <wp:posOffset>705485</wp:posOffset>
                      </wp:positionH>
                      <wp:positionV relativeFrom="paragraph">
                        <wp:posOffset>271780</wp:posOffset>
                      </wp:positionV>
                      <wp:extent cx="733425" cy="228600"/>
                      <wp:effectExtent l="38100" t="0" r="28575" b="76200"/>
                      <wp:wrapNone/>
                      <wp:docPr id="26" name="Прямая со стрелкой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733425" cy="22860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26" o:spid="_x0000_s1026" type="#_x0000_t32" style="position:absolute;margin-left:55.55pt;margin-top:21.4pt;width:57.75pt;height:18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" strokecolor="#4579b8 [3044]">
                      <v:stroke endarrow="open"/>
                    </v:shape>
                  </w:pict>
                </mc:Fallback>
              </mc:AlternateContent>
            </w: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4B67A36" wp14:editId="777B3C43">
                      <wp:simplePos x="0" y="0"/>
                      <wp:positionH relativeFrom="column">
                        <wp:posOffset>1896110</wp:posOffset>
                      </wp:positionH>
                      <wp:positionV relativeFrom="paragraph">
                        <wp:posOffset>271780</wp:posOffset>
                      </wp:positionV>
                      <wp:extent cx="685800" cy="171450"/>
                      <wp:effectExtent l="0" t="0" r="57150" b="95250"/>
                      <wp:wrapNone/>
                      <wp:docPr id="25" name="Прямая со стрелкой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85800" cy="1714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рямая со стрелкой 25" o:spid="_x0000_s1026" type="#_x0000_t32" style="position:absolute;margin-left:149.3pt;margin-top:21.4pt;width:54pt;height:13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" strokecolor="#4579b8 [3044]">
                      <v:stroke endarrow="open"/>
                    </v:shape>
                  </w:pict>
                </mc:Fallback>
              </mc:AlternateContent>
            </w:r>
          </w:p>
          <w:p w:rsidR="007651AE" w:rsidRPr="00AB2051" w:rsidRDefault="007651AE" w:rsidP="00213F87">
            <w:pPr>
              <w:pStyle w:val="a4"/>
              <w:ind w:left="214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DC3BD97" wp14:editId="694D2F3B">
                      <wp:simplePos x="0" y="0"/>
                      <wp:positionH relativeFrom="column">
                        <wp:posOffset>704850</wp:posOffset>
                      </wp:positionH>
                      <wp:positionV relativeFrom="paragraph">
                        <wp:posOffset>615315</wp:posOffset>
                      </wp:positionV>
                      <wp:extent cx="866775" cy="276225"/>
                      <wp:effectExtent l="0" t="0" r="28575" b="28575"/>
                      <wp:wrapNone/>
                      <wp:docPr id="6" name="Поле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66775" cy="2762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70826" w:rsidRDefault="00470826" w:rsidP="007651AE">
                                  <w:r>
                                    <w:t>Применять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6" o:spid="_x0000_s1027" type="#_x0000_t202" style="position:absolute;left:0;text-align:left;margin-left:55.5pt;margin-top:48.45pt;width:68.25pt;height:21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" fillcolor="white [3201]" strokeweight=".5pt">
                      <v:textbox>
                        <w:txbxContent>
                          <w:p w:rsidR="00BA6B25" w:rsidRDefault="00BA6B25" w:rsidP="007651AE">
                            <w:r>
                              <w:t>Применять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119E16B" wp14:editId="68E9B0CB">
                      <wp:simplePos x="0" y="0"/>
                      <wp:positionH relativeFrom="column">
                        <wp:posOffset>2010410</wp:posOffset>
                      </wp:positionH>
                      <wp:positionV relativeFrom="paragraph">
                        <wp:posOffset>739140</wp:posOffset>
                      </wp:positionV>
                      <wp:extent cx="666750" cy="314325"/>
                      <wp:effectExtent l="0" t="0" r="19050" b="28575"/>
                      <wp:wrapNone/>
                      <wp:docPr id="27" name="Поле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66750" cy="3143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70826" w:rsidRDefault="00470826" w:rsidP="007651AE">
                                  <w:r>
                                    <w:t>ДЕЛАТЬ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27" o:spid="_x0000_s1028" type="#_x0000_t202" style="position:absolute;left:0;text-align:left;margin-left:158.3pt;margin-top:58.2pt;width:52.5pt;height:24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" fillcolor="white [3201]" strokeweight=".5pt">
                      <v:textbox>
                        <w:txbxContent>
                          <w:p w:rsidR="00BA6B25" w:rsidRDefault="00BA6B25" w:rsidP="007651AE">
                            <w:r>
                              <w:t>ДЕЛАТЬ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8303D4D" wp14:editId="1DAC9FD9">
                  <wp:extent cx="2981325" cy="856328"/>
                  <wp:effectExtent l="0" t="0" r="0" b="1270"/>
                  <wp:docPr id="47" name="Рисунок 47" descr="http://pandia.ru/text/78/070/images/image001_17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pandia.ru/text/78/070/images/image001_17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9561" cy="858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pPr w:leftFromText="45" w:rightFromText="45" w:vertAnchor="text"/>
              <w:tblW w:w="0" w:type="auto"/>
              <w:tblCellSpacing w:w="15" w:type="dxa"/>
              <w:tblLayout w:type="fixed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135"/>
            </w:tblGrid>
            <w:tr w:rsidR="007651AE" w:rsidRPr="00AB2051" w:rsidTr="00213F87">
              <w:trPr>
                <w:tblCellSpacing w:w="15" w:type="dxa"/>
              </w:trPr>
              <w:tc>
                <w:tcPr>
                  <w:tcW w:w="75" w:type="dxa"/>
                  <w:vAlign w:val="center"/>
                  <w:hideMark/>
                </w:tcPr>
                <w:p w:rsidR="007651AE" w:rsidRPr="00AB2051" w:rsidRDefault="007651AE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7651AE" w:rsidRPr="00AB2051" w:rsidTr="00213F87">
              <w:trPr>
                <w:tblCellSpacing w:w="15" w:type="dxa"/>
              </w:trPr>
              <w:tc>
                <w:tcPr>
                  <w:tcW w:w="75" w:type="dxa"/>
                  <w:hideMark/>
                </w:tcPr>
                <w:p w:rsidR="007651AE" w:rsidRPr="00AB2051" w:rsidRDefault="007651AE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7651AE" w:rsidRPr="00AB2051" w:rsidTr="00213F87">
              <w:trPr>
                <w:tblCellSpacing w:w="15" w:type="dxa"/>
              </w:trPr>
              <w:tc>
                <w:tcPr>
                  <w:tcW w:w="75" w:type="dxa"/>
                  <w:vAlign w:val="center"/>
                  <w:hideMark/>
                </w:tcPr>
                <w:p w:rsidR="007651AE" w:rsidRPr="00AB2051" w:rsidRDefault="007651AE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7651AE" w:rsidRPr="00AB2051" w:rsidTr="00213F87">
              <w:trPr>
                <w:tblCellSpacing w:w="15" w:type="dxa"/>
              </w:trPr>
              <w:tc>
                <w:tcPr>
                  <w:tcW w:w="75" w:type="dxa"/>
                  <w:hideMark/>
                </w:tcPr>
                <w:p w:rsidR="007651AE" w:rsidRPr="00AB2051" w:rsidRDefault="007651AE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noProof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027CF864" wp14:editId="0F51BC6B">
                        <wp:extent cx="28575" cy="114300"/>
                        <wp:effectExtent l="0" t="0" r="0" b="0"/>
                        <wp:docPr id="46" name="Рисунок 46" descr="http://pandia.ru/text/78/070/images/image002_108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 descr="http://pandia.ru/text/78/070/images/image002_108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575" cy="114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7651AE" w:rsidRPr="00AB2051" w:rsidRDefault="007651AE" w:rsidP="00213F8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AB2051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очитайте высказывание, которое вы видите на доске.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Эпиграф урока «Мало знать, надо и применять. Мало хотеть, надо и делать». И. Гете.</w:t>
            </w:r>
          </w:p>
          <w:p w:rsidR="00340B53" w:rsidRPr="00AB2051" w:rsidRDefault="007651AE" w:rsidP="00546A98">
            <w:pPr>
              <w:pStyle w:val="a4"/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lastRenderedPageBreak/>
              <w:t xml:space="preserve">Актуализация знаний студентов: </w:t>
            </w:r>
          </w:p>
          <w:p w:rsidR="003E0A9B" w:rsidRPr="00AB2051" w:rsidRDefault="003E0A9B" w:rsidP="00546A98">
            <w:pPr>
              <w:pStyle w:val="a4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Допишите формулы:</w:t>
            </w:r>
          </w:p>
          <w:p w:rsidR="003E0A9B" w:rsidRPr="00AB2051" w:rsidRDefault="003E0A9B" w:rsidP="003E0A9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pt;height:18.4pt" equationxml="&lt;">
                  <v:imagedata r:id="rId8" o:title="" chromakey="white"/>
                </v:shape>
              </w:pic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26" type="#_x0000_t75" style="width:67pt;height:18.4pt" equationxml="&lt;">
                  <v:imagedata r:id="rId8" o:title="" chromakey="white"/>
                </v:shape>
              </w:pic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27" type="#_x0000_t75" style="width:56.95pt;height:18.4pt" equationxml="&lt;">
                  <v:imagedata r:id="rId9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28" type="#_x0000_t75" style="width:56.95pt;height:18.4pt" equationxml="&lt;">
                  <v:imagedata r:id="rId9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   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17"/>
                <w:sz w:val="24"/>
                <w:szCs w:val="24"/>
              </w:rPr>
              <w:pict>
                <v:shape id="_x0000_i1029" type="#_x0000_t75" style="width:34.35pt;height:28.45pt" equationxml="&lt;">
                  <v:imagedata r:id="rId10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471A30">
              <w:rPr>
                <w:rFonts w:ascii="Times New Roman" w:hAnsi="Times New Roman" w:cs="Times New Roman"/>
                <w:position w:val="-17"/>
                <w:sz w:val="24"/>
                <w:szCs w:val="24"/>
              </w:rPr>
              <w:pict>
                <v:shape id="_x0000_i1030" type="#_x0000_t75" style="width:34.35pt;height:28.45pt" equationxml="&lt;">
                  <v:imagedata r:id="rId10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31" type="#_x0000_t75" style="width:58.6pt;height:18.4pt" equationxml="&lt;">
                  <v:imagedata r:id="rId11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32" type="#_x0000_t75" style="width:58.6pt;height:18.4pt" equationxml="&lt;">
                  <v:imagedata r:id="rId11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pict>
                <v:shape id="_x0000_i1033" type="#_x0000_t75" style="width:48.55pt;height:31pt" equationxml="&lt;">
                  <v:imagedata r:id="rId12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471A30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pict>
                <v:shape id="_x0000_i1034" type="#_x0000_t75" style="width:48.55pt;height:31pt" equationxml="&lt;">
                  <v:imagedata r:id="rId12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35" type="#_x0000_t75" style="width:35.15pt;height:20.95pt" equationxml="&lt;">
                  <v:imagedata r:id="rId13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36" type="#_x0000_t75" style="width:35.15pt;height:20.95pt" equationxml="&lt;">
                  <v:imagedata r:id="rId13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  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27"/>
                <w:sz w:val="24"/>
                <w:szCs w:val="24"/>
              </w:rPr>
              <w:pict>
                <v:shape id="_x0000_i1037" type="#_x0000_t75" style="width:27.65pt;height:39.35pt" equationxml="&lt;">
                  <v:imagedata r:id="rId14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471A30">
              <w:rPr>
                <w:rFonts w:ascii="Times New Roman" w:hAnsi="Times New Roman" w:cs="Times New Roman"/>
                <w:position w:val="-27"/>
                <w:sz w:val="24"/>
                <w:szCs w:val="24"/>
              </w:rPr>
              <w:pict>
                <v:shape id="_x0000_i1038" type="#_x0000_t75" style="width:27.65pt;height:39.35pt" equationxml="&lt;">
                  <v:imagedata r:id="rId14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11"/>
                <w:sz w:val="24"/>
                <w:szCs w:val="24"/>
              </w:rPr>
              <w:pict>
                <v:shape id="_x0000_i1039" type="#_x0000_t75" style="width:48.55pt;height:23.45pt" equationxml="&lt;">
                  <v:imagedata r:id="rId15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471A30">
              <w:rPr>
                <w:rFonts w:ascii="Times New Roman" w:hAnsi="Times New Roman" w:cs="Times New Roman"/>
                <w:position w:val="-11"/>
                <w:sz w:val="24"/>
                <w:szCs w:val="24"/>
              </w:rPr>
              <w:pict>
                <v:shape id="_x0000_i1040" type="#_x0000_t75" style="width:48.55pt;height:23.45pt" equationxml="&lt;">
                  <v:imagedata r:id="rId15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 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41" type="#_x0000_t75" style="width:48.55pt;height:25.95pt" equationxml="&lt;">
                  <v:imagedata r:id="rId16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42" type="#_x0000_t75" style="width:48.55pt;height:25.95pt" equationxml="&lt;">
                  <v:imagedata r:id="rId16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43" type="#_x0000_t75" style="width:40.2pt;height:25.95pt" equationxml="&lt;">
                  <v:imagedata r:id="rId17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44" type="#_x0000_t75" style="width:40.2pt;height:25.95pt" equationxml="&lt;">
                  <v:imagedata r:id="rId17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45" type="#_x0000_t75" style="width:51.05pt;height:18.4pt" equationxml="&lt;">
                  <v:imagedata r:id="rId18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471A30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pict>
                <v:shape id="_x0000_i1046" type="#_x0000_t75" style="width:51.05pt;height:18.4pt" equationxml="&lt;">
                  <v:imagedata r:id="rId18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   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pict>
                <v:shape id="_x0000_i1047" type="#_x0000_t75" style="width:44.35pt;height:31pt" equationxml="&lt;">
                  <v:imagedata r:id="rId19" o:title="" chromakey="white"/>
                </v:shape>
              </w:pic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636BE0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pict>
                <v:shape id="_x0000_i1048" type="#_x0000_t75" style="width:44.35pt;height:31pt" equationxml="&lt;">
                  <v:imagedata r:id="rId19" o:title="" chromakey="white"/>
                </v:shape>
              </w:pic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p w:rsidR="00340B53" w:rsidRPr="00AB2051" w:rsidRDefault="00340B53" w:rsidP="00340B5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0B53" w:rsidRDefault="00340B53" w:rsidP="0098669E">
            <w:pPr>
              <w:pStyle w:val="a4"/>
              <w:numPr>
                <w:ilvl w:val="0"/>
                <w:numId w:val="12"/>
              </w:numPr>
              <w:ind w:left="371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Вычислить</w:t>
            </w:r>
            <w:proofErr w:type="gramStart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proofErr w:type="gramStart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proofErr w:type="gramEnd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озведите в степень)                                                                                    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pict>
                <v:shape id="_x0000_i1049" type="#_x0000_t75" style="width:17.6pt;height:14.25pt" equationxml="&lt;">
                  <v:imagedata r:id="rId20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636BE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pict>
                <v:shape id="_x0000_i1050" type="#_x0000_t75" style="width:17.6pt;height:14.25pt" equationxml="&lt;">
                  <v:imagedata r:id="rId20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pict>
                <v:shape id="_x0000_i1051" type="#_x0000_t75" style="width:196.75pt;height:23.45pt" equationxml="&lt;">
                  <v:imagedata r:id="rId21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636BE0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pict>
                <v:shape id="_x0000_i1052" type="#_x0000_t75" style="width:196.75pt;height:23.45pt" equationxml="&lt;">
                  <v:imagedata r:id="rId21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9"/>
                <w:sz w:val="24"/>
                <w:szCs w:val="24"/>
              </w:rPr>
              <w:pict>
                <v:shape id="_x0000_i1053" type="#_x0000_t75" style="width:39.35pt;height:19.25pt" equationxml="&lt;">
                  <v:imagedata r:id="rId22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636BE0">
              <w:rPr>
                <w:rFonts w:ascii="Times New Roman" w:hAnsi="Times New Roman" w:cs="Times New Roman"/>
                <w:position w:val="-9"/>
                <w:sz w:val="24"/>
                <w:szCs w:val="24"/>
              </w:rPr>
              <w:pict>
                <v:shape id="_x0000_i1054" type="#_x0000_t75" style="width:39.35pt;height:19.25pt" equationxml="&lt;">
                  <v:imagedata r:id="rId22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pict>
                <v:shape id="_x0000_i1055" type="#_x0000_t75" style="width:25.95pt;height:19.25pt" equationxml="&lt;">
                  <v:imagedata r:id="rId23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636BE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pict>
                <v:shape id="_x0000_i1056" type="#_x0000_t75" style="width:25.95pt;height:19.25pt" equationxml="&lt;">
                  <v:imagedata r:id="rId23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pict>
                <v:shape id="_x0000_i1057" type="#_x0000_t75" style="width:23.45pt;height:19.25pt" equationxml="&lt;">
                  <v:imagedata r:id="rId24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separate"/>
            </w:r>
            <w:r w:rsidR="00636BE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pict>
                <v:shape id="_x0000_i1058" type="#_x0000_t75" style="width:23.45pt;height:19.25pt" equationxml="&lt;">
                  <v:imagedata r:id="rId24" o:title="" chromakey="white"/>
                </v:shape>
              </w:pi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fldChar w:fldCharType="end"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 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instrText xml:space="preserve"> QUOTE </w:instrText>
            </w:r>
            <w:r w:rsidR="00471A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pict>
                <v:shape id="_x0000_i1059" type="#_x0000_t75" style="width:26.8pt;height:19.25pt" equationxml="&lt;">
                  <v:imagedata r:id="rId25" o:title="" chromakey="white"/>
                </v:shape>
              </w:pic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instrText xml:space="preserve"> </w:instrTex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636BE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pict>
                <v:shape id="_x0000_i1060" type="#_x0000_t75" style="width:26.8pt;height:19.25pt" equationxml="&lt;">
                  <v:imagedata r:id="rId25" o:title="" chromakey="white"/>
                </v:shape>
              </w:pic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p w:rsidR="00F40C50" w:rsidRDefault="00F40C50" w:rsidP="00F40C50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ескриптор: Обучающийся</w:t>
            </w:r>
          </w:p>
          <w:p w:rsidR="00F40C50" w:rsidRPr="00F40C50" w:rsidRDefault="00F40C50" w:rsidP="00F40C50">
            <w:pPr>
              <w:pStyle w:val="a4"/>
              <w:numPr>
                <w:ilvl w:val="0"/>
                <w:numId w:val="18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40C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Возвести в степень </w:t>
            </w:r>
          </w:p>
          <w:p w:rsidR="00F40C50" w:rsidRPr="00F40C50" w:rsidRDefault="00F40C50" w:rsidP="00F40C50">
            <w:pPr>
              <w:pStyle w:val="a4"/>
              <w:numPr>
                <w:ilvl w:val="0"/>
                <w:numId w:val="18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40C5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айти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ачение выражения</w:t>
            </w:r>
          </w:p>
          <w:p w:rsidR="00F40C50" w:rsidRPr="00AB2051" w:rsidRDefault="00F40C50" w:rsidP="00F40C50">
            <w:pPr>
              <w:pStyle w:val="a4"/>
              <w:ind w:left="371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0B53" w:rsidRPr="00AB2051" w:rsidRDefault="00340B53" w:rsidP="0098669E">
            <w:pPr>
              <w:pStyle w:val="a4"/>
              <w:numPr>
                <w:ilvl w:val="0"/>
                <w:numId w:val="12"/>
              </w:numPr>
              <w:ind w:left="371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Самостоятельная работа с проверкой и обсуждение  решения и результатов.</w:t>
            </w:r>
          </w:p>
          <w:p w:rsidR="00340B53" w:rsidRPr="00AB2051" w:rsidRDefault="00340B53" w:rsidP="00340B53">
            <w:pPr>
              <w:pStyle w:val="a4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0B53" w:rsidRDefault="00636BE0" w:rsidP="00340B5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7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</w:rPr>
                <m:t>*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deg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9</m:t>
                  </m:r>
                </m:e>
              </m:rad>
            </m:oMath>
            <w:r w:rsidR="00340B53"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;  </w:t>
            </w:r>
            <m:oMath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4</m:t>
                  </m:r>
                </m:deg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6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 xml:space="preserve">8 </m:t>
                      </m:r>
                    </m:sup>
                  </m:sSup>
                </m:e>
              </m:rad>
            </m:oMath>
            <w:proofErr w:type="gramStart"/>
            <w:r w:rsidR="00340B53"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;</w:t>
            </w:r>
            <w:proofErr w:type="gramEnd"/>
            <w:r w:rsidR="00340B53"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g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-729</m:t>
                      </m:r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radPr>
                    <m:deg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deg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rad>
                </m:den>
              </m:f>
            </m:oMath>
            <w:r w:rsidR="00340B53"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; 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9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 xml:space="preserve">2  </m:t>
                      </m:r>
                    </m:den>
                  </m:f>
                </m:sup>
              </m:sSup>
            </m:oMath>
            <w:r w:rsidR="00340B53"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; 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ad>
                        <m:ra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deg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0</m:t>
                  </m:r>
                </m:sup>
              </m:sSup>
            </m:oMath>
            <w:r w:rsidR="00340B53"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;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2</m:t>
                  </m:r>
                </m:sup>
              </m:sSup>
            </m:oMath>
            <w:r w:rsidR="00340B53"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; 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81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 xml:space="preserve">4 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4"/>
                  <w:szCs w:val="24"/>
                </w:rPr>
                <m:t xml:space="preserve"> </m:t>
              </m:r>
            </m:oMath>
            <w:r w:rsidR="00340B53"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; </w:t>
            </w:r>
            <m:oMath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6</m:t>
                  </m:r>
                </m:deg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7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sup>
                  </m:sSup>
                </m:e>
              </m:ra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*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6</m:t>
                  </m:r>
                </m:deg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5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  <m:sup/>
                  </m:sSup>
                </m:e>
              </m:rad>
            </m:oMath>
            <w:r w:rsidR="00340B53"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;           </w:t>
            </w:r>
            <m:oMath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125</m:t>
                  </m:r>
                </m:e>
              </m:rad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*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5</m:t>
                  </m:r>
                </m:e>
                <m:sup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-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16</m:t>
                  </m:r>
                </m:e>
              </m:rad>
            </m:oMath>
            <w:r w:rsidR="00340B53"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BA6B25" w:rsidRDefault="00F40C50" w:rsidP="00340B5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ескриптор: Обучающий</w:t>
            </w:r>
            <w:r w:rsidR="00BA6B25">
              <w:rPr>
                <w:rFonts w:ascii="Times New Roman" w:eastAsia="Times New Roman" w:hAnsi="Times New Roman" w:cs="Times New Roman"/>
                <w:sz w:val="24"/>
                <w:szCs w:val="24"/>
              </w:rPr>
              <w:t>ся</w:t>
            </w:r>
          </w:p>
          <w:p w:rsidR="00F40C50" w:rsidRPr="002149A7" w:rsidRDefault="00F40C50" w:rsidP="002149A7">
            <w:pPr>
              <w:pStyle w:val="a4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149A7">
              <w:rPr>
                <w:rFonts w:ascii="Times New Roman" w:eastAsia="Times New Roman" w:hAnsi="Times New Roman" w:cs="Times New Roman"/>
                <w:sz w:val="24"/>
                <w:szCs w:val="24"/>
              </w:rPr>
              <w:t>Определить свойства корней</w:t>
            </w:r>
          </w:p>
          <w:p w:rsidR="00F40C50" w:rsidRPr="002149A7" w:rsidRDefault="00F40C50" w:rsidP="002149A7">
            <w:pPr>
              <w:pStyle w:val="a4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149A7">
              <w:rPr>
                <w:rFonts w:ascii="Times New Roman" w:eastAsia="Times New Roman" w:hAnsi="Times New Roman" w:cs="Times New Roman"/>
                <w:sz w:val="24"/>
                <w:szCs w:val="24"/>
              </w:rPr>
              <w:t>Вычислить значение корня</w:t>
            </w:r>
          </w:p>
          <w:p w:rsidR="00BA6B25" w:rsidRDefault="00BA6B25" w:rsidP="00340B5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</w:p>
          <w:p w:rsidR="00BA6B25" w:rsidRPr="00AB2051" w:rsidRDefault="00BA6B25" w:rsidP="00340B5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340B53" w:rsidRPr="00AB2051" w:rsidRDefault="00546A98" w:rsidP="00546A9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ием «Ромашка </w:t>
            </w:r>
            <w:proofErr w:type="spellStart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Блума</w:t>
            </w:r>
            <w:proofErr w:type="spellEnd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Рассмотрим и решим уравнения.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х 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=27; 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х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36</m:t>
              </m:r>
            </m:oMath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;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6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х</m:t>
                  </m:r>
                </m:sup>
              </m:sSup>
              <m:r>
                <w:rPr>
                  <w:rFonts w:ascii="Cambria Math" w:eastAsia="Times New Roman" w:hAnsi="Cambria Math" w:cs="Times New Roman"/>
                  <w:sz w:val="24"/>
                  <w:szCs w:val="24"/>
                </w:rPr>
                <m:t>=4</m:t>
              </m:r>
            </m:oMath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;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х 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6;</m:t>
              </m:r>
            </m:oMath>
          </w:p>
          <w:p w:rsidR="00546A98" w:rsidRPr="00AB2051" w:rsidRDefault="0051722C" w:rsidP="00546A9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DB60F2B" wp14:editId="5C70BB3D">
                      <wp:simplePos x="0" y="0"/>
                      <wp:positionH relativeFrom="column">
                        <wp:posOffset>1080135</wp:posOffset>
                      </wp:positionH>
                      <wp:positionV relativeFrom="paragraph">
                        <wp:posOffset>130810</wp:posOffset>
                      </wp:positionV>
                      <wp:extent cx="590550" cy="866775"/>
                      <wp:effectExtent l="0" t="0" r="19050" b="28575"/>
                      <wp:wrapNone/>
                      <wp:docPr id="8" name="Овал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0550" cy="86677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70826" w:rsidRDefault="00470826" w:rsidP="0051722C">
                                  <w:pPr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8" o:spid="_x0000_s1029" style="position:absolute;margin-left:85.05pt;margin-top:10.3pt;width:46.5pt;height:68.2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" fillcolor="white [3201]" strokecolor="#4f81bd [3204]" strokeweight="2pt">
                      <v:textbox>
                        <w:txbxContent>
                          <w:p w:rsidR="00BA6B25" w:rsidRDefault="00BA6B25" w:rsidP="0051722C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="00546A98"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Разберем подробнее решение </w:t>
            </w:r>
            <w:proofErr w:type="gramStart"/>
            <w:r w:rsidR="00546A98" w:rsidRPr="00AB2051"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  <w:proofErr w:type="gramEnd"/>
            <w:r w:rsidR="00546A98"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46A98" w:rsidRPr="00AB205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а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х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b</m:t>
              </m:r>
            </m:oMath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46A98" w:rsidRPr="00AB2051" w:rsidRDefault="003F3B6D" w:rsidP="00546A98">
            <w:pPr>
              <w:rPr>
                <w:rFonts w:ascii="Times New Roman" w:hAnsi="Times New Roman" w:cs="Times New Roman"/>
                <w:i/>
                <w:color w:val="FF0000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BCBEC19" wp14:editId="092D6C3A">
                      <wp:simplePos x="0" y="0"/>
                      <wp:positionH relativeFrom="column">
                        <wp:posOffset>490855</wp:posOffset>
                      </wp:positionH>
                      <wp:positionV relativeFrom="paragraph">
                        <wp:posOffset>0</wp:posOffset>
                      </wp:positionV>
                      <wp:extent cx="500380" cy="901700"/>
                      <wp:effectExtent l="27940" t="29210" r="22860" b="22860"/>
                      <wp:wrapNone/>
                      <wp:docPr id="9" name="Овал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665076">
                                <a:off x="0" y="0"/>
                                <a:ext cx="500380" cy="901700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70826" w:rsidRDefault="00470826" w:rsidP="0051722C">
                                  <w:pPr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9" o:spid="_x0000_s1030" style="position:absolute;margin-left:38.65pt;margin-top:0;width:39.4pt;height:71pt;rotation:-5390253fd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" fillcolor="white [3201]" strokecolor="#4f81bd [3204]" strokeweight="2pt">
                      <v:textbox>
                        <w:txbxContent>
                          <w:p w:rsidR="00BA6B25" w:rsidRDefault="00BA6B25" w:rsidP="0051722C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2E9DAB30" wp14:editId="71BD1A2A">
                      <wp:simplePos x="0" y="0"/>
                      <wp:positionH relativeFrom="column">
                        <wp:posOffset>1748155</wp:posOffset>
                      </wp:positionH>
                      <wp:positionV relativeFrom="paragraph">
                        <wp:posOffset>83185</wp:posOffset>
                      </wp:positionV>
                      <wp:extent cx="514350" cy="866775"/>
                      <wp:effectExtent l="0" t="4763" r="14288" b="14287"/>
                      <wp:wrapNone/>
                      <wp:docPr id="12" name="Овал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200000">
                                <a:off x="0" y="0"/>
                                <a:ext cx="514350" cy="86677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accent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70826" w:rsidRDefault="00470826" w:rsidP="0051722C">
                                  <w:pPr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12" o:spid="_x0000_s1031" style="position:absolute;margin-left:137.65pt;margin-top:6.55pt;width:40.5pt;height:68.25pt;rotation:-9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" fillcolor="white [3201]" strokecolor="#4f81bd [3204]" strokeweight="2pt">
                      <v:textbox>
                        <w:txbxContent>
                          <w:p w:rsidR="00BA6B25" w:rsidRDefault="00BA6B25" w:rsidP="0051722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i/>
                <w:noProof/>
                <w:color w:val="FF0000"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7EA1B344" wp14:editId="1C673B34">
                      <wp:simplePos x="0" y="0"/>
                      <wp:positionH relativeFrom="column">
                        <wp:posOffset>1210725</wp:posOffset>
                      </wp:positionH>
                      <wp:positionV relativeFrom="paragraph">
                        <wp:posOffset>140970</wp:posOffset>
                      </wp:positionV>
                      <wp:extent cx="352425" cy="314325"/>
                      <wp:effectExtent l="0" t="0" r="28575" b="28575"/>
                      <wp:wrapNone/>
                      <wp:docPr id="5" name="Овал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2425" cy="3143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00"/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5" o:spid="_x0000_s1026" style="position:absolute;margin-left:95.35pt;margin-top:11.1pt;width:27.75pt;height:24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" fillcolor="yellow" strokecolor="#243f60 [1604]" strokeweight="2pt"/>
                  </w:pict>
                </mc:Fallback>
              </mc:AlternateContent>
            </w:r>
          </w:p>
          <w:p w:rsidR="00546A98" w:rsidRPr="00AB2051" w:rsidRDefault="003F3B6D" w:rsidP="00546A9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F570B57" wp14:editId="095ACD18">
                      <wp:simplePos x="0" y="0"/>
                      <wp:positionH relativeFrom="column">
                        <wp:posOffset>1461771</wp:posOffset>
                      </wp:positionH>
                      <wp:positionV relativeFrom="paragraph">
                        <wp:posOffset>136527</wp:posOffset>
                      </wp:positionV>
                      <wp:extent cx="565785" cy="866775"/>
                      <wp:effectExtent l="76200" t="0" r="81915" b="0"/>
                      <wp:wrapNone/>
                      <wp:docPr id="16" name="Овал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9480371">
                                <a:off x="0" y="0"/>
                                <a:ext cx="565785" cy="86677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rgbClr val="4F81BD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470826" w:rsidRDefault="00470826" w:rsidP="0051722C">
                                  <w:pPr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16" o:spid="_x0000_s1032" style="position:absolute;margin-left:115.1pt;margin-top:10.75pt;width:44.55pt;height:68.25pt;rotation:-2315200fd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" fillcolor="window" strokecolor="#4f81bd" strokeweight="2pt">
                      <v:textbox>
                        <w:txbxContent>
                          <w:p w:rsidR="00BA6B25" w:rsidRDefault="00BA6B25" w:rsidP="0051722C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7B7AC5F1" wp14:editId="30089F8B">
                      <wp:simplePos x="0" y="0"/>
                      <wp:positionH relativeFrom="column">
                        <wp:posOffset>713740</wp:posOffset>
                      </wp:positionH>
                      <wp:positionV relativeFrom="paragraph">
                        <wp:posOffset>127000</wp:posOffset>
                      </wp:positionV>
                      <wp:extent cx="525145" cy="866775"/>
                      <wp:effectExtent l="57150" t="0" r="65405" b="0"/>
                      <wp:wrapNone/>
                      <wp:docPr id="14" name="Овал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632691">
                                <a:off x="0" y="0"/>
                                <a:ext cx="525145" cy="866775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rgbClr val="4F81BD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470826" w:rsidRDefault="00470826" w:rsidP="0051722C">
                                  <w:pPr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Овал 14" o:spid="_x0000_s1033" style="position:absolute;margin-left:56.2pt;margin-top:10pt;width:41.35pt;height:68.25pt;rotation:1783334fd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" fillcolor="window" strokecolor="#4f81bd" strokeweight="2pt">
                      <v:textbox>
                        <w:txbxContent>
                          <w:p w:rsidR="00BA6B25" w:rsidRDefault="00BA6B25" w:rsidP="0051722C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v:textbox>
                    </v:oval>
                  </w:pict>
                </mc:Fallback>
              </mc:AlternateContent>
            </w:r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1722C" w:rsidRPr="00AB2051" w:rsidRDefault="0051722C" w:rsidP="00546A9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546A98" w:rsidRPr="00AB2051" w:rsidRDefault="00546A98" w:rsidP="00546A98">
            <w:pPr>
              <w:tabs>
                <w:tab w:val="left" w:pos="8058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- Что представляет собой левая часть?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 </w:t>
            </w:r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- Что представляет собой правая часть уравнения?</w:t>
            </w:r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- Можем ли мы привести обе части уравнения к 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дному основанию?</w:t>
            </w:r>
          </w:p>
          <w:p w:rsidR="00546A98" w:rsidRPr="00AB2051" w:rsidRDefault="00546A98" w:rsidP="00546A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- Какие способы решения уравнения известны?</w:t>
            </w:r>
          </w:p>
          <w:p w:rsidR="00546A98" w:rsidRDefault="00546A98" w:rsidP="00546A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- В чем заключается графический способ решения уравнения?</w:t>
            </w:r>
          </w:p>
          <w:p w:rsidR="00AD534E" w:rsidRPr="00AD534E" w:rsidRDefault="00AD534E" w:rsidP="00546A9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D534E">
              <w:rPr>
                <w:rFonts w:ascii="Times New Roman" w:hAnsi="Times New Roman" w:cs="Times New Roman"/>
                <w:b/>
                <w:sz w:val="24"/>
                <w:szCs w:val="24"/>
              </w:rPr>
              <w:t>Работа в парах</w:t>
            </w:r>
          </w:p>
          <w:p w:rsidR="0051722C" w:rsidRPr="00AB2051" w:rsidRDefault="0051722C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Давайте решим это уравнение графическим способом. Установим ответ по чертежу. Уравнение так же имеет единственное решение и по чертежу мы видим, что он находится в промежутке от 2до 3. </w:t>
            </w:r>
          </w:p>
          <w:p w:rsidR="0051722C" w:rsidRPr="00AB2051" w:rsidRDefault="0051722C" w:rsidP="0051722C">
            <w:pPr>
              <w:pStyle w:val="a4"/>
              <w:numPr>
                <w:ilvl w:val="0"/>
                <w:numId w:val="13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Изучение нового материала.</w:t>
            </w:r>
          </w:p>
          <w:p w:rsidR="0051722C" w:rsidRPr="00AB2051" w:rsidRDefault="0051722C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Решая показательные уравнения, мы видим, что не всегда можно в правой и левой </w:t>
            </w:r>
            <w:proofErr w:type="gramStart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частях</w:t>
            </w:r>
            <w:proofErr w:type="gramEnd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 привести выражения к одному основанию. Такие уравнения мы решаем графически и можем указать лишь приближенное значение корня.</w:t>
            </w:r>
          </w:p>
          <w:p w:rsidR="0051722C" w:rsidRPr="00AB2051" w:rsidRDefault="0051722C" w:rsidP="0051722C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днако в отличие от предыдущего уравнения это решение является числом иррациональным. Поэтому для обозначения такого корня вводится новое понятие и новый символ – логарифм.</w:t>
            </w:r>
          </w:p>
          <w:p w:rsidR="0051722C" w:rsidRPr="00AB2051" w:rsidRDefault="0051722C" w:rsidP="0051722C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чень часто приходится решать подобную задачу: известно, что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a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=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b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. Необходимо найти показатель степени </w:t>
            </w:r>
            <w:r w:rsidRPr="00AB2051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х,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то есть решать задачу, </w:t>
            </w:r>
            <w:r w:rsidRPr="00AB2051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обратную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озведению числа в степень. При нахождении этого показателя степени </w:t>
            </w:r>
            <w:r w:rsidRPr="00AB2051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х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и возникает </w:t>
            </w:r>
            <w:r w:rsidRPr="00AB2051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понятие логарифма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числа </w:t>
            </w:r>
            <w:r w:rsidRPr="00AB2051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b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 основанию </w:t>
            </w:r>
            <w:r w:rsidRPr="00AB2051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а.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бозначается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x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= </w:t>
            </w:r>
            <w:proofErr w:type="spellStart"/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log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b</w:t>
            </w:r>
            <w:proofErr w:type="spellEnd"/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 Даем определение логарифма.</w:t>
            </w:r>
          </w:p>
          <w:p w:rsidR="0051722C" w:rsidRPr="00AB2051" w:rsidRDefault="0051722C" w:rsidP="0051722C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Далее, анализируя общий вид уравнения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a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=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b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, устанавливаем, каким условиям должны удовлетворять параметры а и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b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?</w:t>
            </w:r>
          </w:p>
          <w:p w:rsidR="0051722C" w:rsidRPr="00AB2051" w:rsidRDefault="0051722C" w:rsidP="0051722C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Определение: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Логарифмом числа по основанию называется показатель степени, в которую надо возвести основание </w:t>
            </w:r>
            <w:r w:rsidRPr="00AB2051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а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, чтобы получить число </w:t>
            </w:r>
            <w:r w:rsidRPr="00AB2051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 xml:space="preserve">b.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Это число обозначается символом </w:t>
            </w:r>
            <w:proofErr w:type="spellStart"/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log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>b</w:t>
            </w:r>
            <w:proofErr w:type="spellEnd"/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.</w:t>
            </w:r>
          </w:p>
          <w:p w:rsidR="0051722C" w:rsidRPr="00AB2051" w:rsidRDefault="0051722C" w:rsidP="0051722C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Из определения следует  основное логарифмическое тождество 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  <w:lang w:eastAsia="ru-RU"/>
              </w:rPr>
              <w:object w:dxaOrig="945" w:dyaOrig="315">
                <v:shape id="_x0000_i1061" type="#_x0000_t75" style="width:48.55pt;height:15.05pt" o:ole="">
                  <v:imagedata r:id="rId26" o:title=""/>
                </v:shape>
                <o:OLEObject Type="Embed" ProgID="Equation.3" ShapeID="_x0000_i1061" DrawAspect="Content" ObjectID="_1663750431" r:id="rId27"/>
              </w:objec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</w:p>
          <w:p w:rsidR="0051722C" w:rsidRPr="00AB2051" w:rsidRDefault="0051722C" w:rsidP="0051722C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Это равенство называется основным логарифмическим тождеством.</w:t>
            </w:r>
          </w:p>
          <w:p w:rsidR="0051722C" w:rsidRPr="00AB2051" w:rsidRDefault="0051722C" w:rsidP="0051722C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Операцию нахождения логарифма числа называют </w:t>
            </w:r>
            <w:r w:rsidRPr="00AB2051">
              <w:rPr>
                <w:rFonts w:ascii="Times New Roman" w:eastAsia="Times New Roman" w:hAnsi="Times New Roman" w:cs="Times New Roman"/>
                <w:iCs/>
                <w:color w:val="000000"/>
                <w:sz w:val="24"/>
                <w:szCs w:val="24"/>
                <w:lang w:eastAsia="ru-RU"/>
              </w:rPr>
              <w:t>логарифмированием.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Предлагается </w:t>
            </w:r>
            <w:proofErr w:type="gramStart"/>
            <w:r w:rsidRPr="00AB205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бучающимся</w:t>
            </w:r>
            <w:proofErr w:type="gramEnd"/>
            <w:r w:rsidRPr="00AB205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 xml:space="preserve"> прочитать определение логарифма вслух и про себя.  Далее предлагается вернуться к проблемной ситуации и решить задачи, используя понятие логарифма.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Объяснение свойств логарифмов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смотрим  основные свойства логарифмов.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 </w:t>
            </w:r>
            <w:r w:rsidRPr="00AB2051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975" w:dyaOrig="360">
                <v:shape id="_x0000_i1062" type="#_x0000_t75" style="width:48.55pt;height:17.6pt" o:ole="">
                  <v:imagedata r:id="rId28" o:title=""/>
                </v:shape>
                <o:OLEObject Type="Embed" ProgID="Equation.3" ShapeID="_x0000_i1062" DrawAspect="Content" ObjectID="_1663750432" r:id="rId29"/>
              </w:objec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р: </w:t>
            </w:r>
            <w:r w:rsidRPr="00AB2051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960" w:dyaOrig="345">
                <v:shape id="_x0000_i1063" type="#_x0000_t75" style="width:48.55pt;height:16.75pt" o:ole="">
                  <v:imagedata r:id="rId30" o:title=""/>
                </v:shape>
                <o:OLEObject Type="Embed" ProgID="Equation.3" ShapeID="_x0000_i1063" DrawAspect="Content" ObjectID="_1663750433" r:id="rId31"/>
              </w:objec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 xml:space="preserve">2. </w:t>
            </w:r>
            <w:r w:rsidRPr="00AB2051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960" w:dyaOrig="360">
                <v:shape id="_x0000_i1064" type="#_x0000_t75" style="width:48.55pt;height:17.6pt" o:ole="">
                  <v:imagedata r:id="rId32" o:title=""/>
                </v:shape>
                <o:OLEObject Type="Embed" ProgID="Equation.3" ShapeID="_x0000_i1064" DrawAspect="Content" ObjectID="_1663750434" r:id="rId33"/>
              </w:objec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р: </w:t>
            </w:r>
            <w:r w:rsidRPr="00AB2051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960" w:dyaOrig="360">
                <v:shape id="_x0000_i1065" type="#_x0000_t75" style="width:48.55pt;height:17.6pt" o:ole="">
                  <v:imagedata r:id="rId34" o:title=""/>
                </v:shape>
                <o:OLEObject Type="Embed" ProgID="Equation.3" ShapeID="_x0000_i1065" DrawAspect="Content" ObjectID="_1663750435" r:id="rId35"/>
              </w:objec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3. </w:t>
            </w:r>
            <w:r w:rsidRPr="00AB2051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095" w:dyaOrig="375">
                <v:shape id="_x0000_i1066" type="#_x0000_t75" style="width:54.4pt;height:18.4pt" o:ole="">
                  <v:imagedata r:id="rId36" o:title=""/>
                </v:shape>
                <o:OLEObject Type="Embed" ProgID="Equation.3" ShapeID="_x0000_i1066" DrawAspect="Content" ObjectID="_1663750436" r:id="rId37"/>
              </w:objec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мер: </w:t>
            </w:r>
            <w:r w:rsidRPr="00AB2051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095" w:dyaOrig="375">
                <v:shape id="_x0000_i1067" type="#_x0000_t75" style="width:54.4pt;height:18.4pt" o:ole="">
                  <v:imagedata r:id="rId38" o:title=""/>
                </v:shape>
                <o:OLEObject Type="Embed" ProgID="Equation.3" ShapeID="_x0000_i1067" DrawAspect="Content" ObjectID="_1663750437" r:id="rId39"/>
              </w:objec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 Логарифм произведения положительных чисел равен сумме логарифмов множителей.</w:t>
            </w:r>
          </w:p>
          <w:p w:rsidR="0051722C" w:rsidRPr="00AB2051" w:rsidRDefault="009E5BDF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  <w:lang w:eastAsia="ru-RU"/>
              </w:rPr>
              <w:object w:dxaOrig="2880" w:dyaOrig="465">
                <v:shape id="_x0000_i1068" type="#_x0000_t75" style="width:128.95pt;height:20.95pt" o:ole="">
                  <v:imagedata r:id="rId40" o:title=""/>
                </v:shape>
                <o:OLEObject Type="Embed" ProgID="Equation.3" ShapeID="_x0000_i1068" DrawAspect="Content" ObjectID="_1663750438" r:id="rId41"/>
              </w:object>
            </w:r>
            <w:r w:rsidR="0051722C"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="0051722C"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де</w:t>
            </w:r>
            <w:proofErr w:type="gramEnd"/>
            <w:r w:rsidR="0051722C"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а &gt; 0, а≠ 0, </w:t>
            </w:r>
            <w:r w:rsidR="0051722C" w:rsidRPr="00AB205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</w:t>
            </w:r>
            <w:r w:rsidR="0051722C"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&gt;0,</w:t>
            </w:r>
            <w:r w:rsidR="0051722C" w:rsidRPr="00AB205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</w:t>
            </w:r>
            <w:r w:rsidR="0051722C"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&gt;0.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 примере посмотрим</w:t>
            </w:r>
            <w:proofErr w:type="gramStart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,</w:t>
            </w:r>
            <w:proofErr w:type="gramEnd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ак применяется данное свойство.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)</w:t>
            </w:r>
            <w:r w:rsidR="009E5BDF" w:rsidRPr="00AB2051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  <w:lang w:eastAsia="ru-RU"/>
              </w:rPr>
              <w:object w:dxaOrig="5055" w:dyaOrig="465">
                <v:shape id="_x0000_i1069" type="#_x0000_t75" style="width:220.2pt;height:20.95pt" o:ole="">
                  <v:imagedata r:id="rId42" o:title=""/>
                </v:shape>
                <o:OLEObject Type="Embed" ProgID="Equation.3" ShapeID="_x0000_i1069" DrawAspect="Content" ObjectID="_1663750439" r:id="rId43"/>
              </w:obje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2) </w:t>
            </w:r>
            <w:r w:rsidR="009E5BDF" w:rsidRPr="00AB2051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4425" w:dyaOrig="615">
                <v:shape id="_x0000_i1070" type="#_x0000_t75" style="width:201.75pt;height:27.65pt" o:ole="">
                  <v:imagedata r:id="rId44" o:title=""/>
                </v:shape>
                <o:OLEObject Type="Embed" ProgID="Equation.3" ShapeID="_x0000_i1070" DrawAspect="Content" ObjectID="_1663750440" r:id="rId45"/>
              </w:objec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смотрим свойство: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 Логарифм частного двух положительных чисел равен разности логарифмов делимого и делителя.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2625" w:dyaOrig="615">
                <v:shape id="_x0000_i1071" type="#_x0000_t75" style="width:130.6pt;height:31pt" o:ole="">
                  <v:imagedata r:id="rId46" o:title=""/>
                </v:shape>
                <o:OLEObject Type="Embed" ProgID="Equation.3" ShapeID="_x0000_i1071" DrawAspect="Content" ObjectID="_1663750441" r:id="rId47"/>
              </w:obje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где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&gt;0,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≠ 0,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&gt;0,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&gt; 0.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ры: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) </w:t>
            </w:r>
            <w:r w:rsidR="009E5BDF" w:rsidRPr="00AB2051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eastAsia="ru-RU"/>
              </w:rPr>
              <w:object w:dxaOrig="4485" w:dyaOrig="675">
                <v:shape id="_x0000_i1072" type="#_x0000_t75" style="width:206.8pt;height:31pt" o:ole="">
                  <v:imagedata r:id="rId48" o:title=""/>
                </v:shape>
                <o:OLEObject Type="Embed" ProgID="Equation.3" ShapeID="_x0000_i1072" DrawAspect="Content" ObjectID="_1663750442" r:id="rId49"/>
              </w:obje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.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6) </w:t>
            </w:r>
            <w:r w:rsidR="009E5BDF" w:rsidRPr="00AB2051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4815" w:dyaOrig="615">
                <v:shape id="_x0000_i1073" type="#_x0000_t75" style="width:3in;height:27.65pt" o:ole="">
                  <v:imagedata r:id="rId50" o:title=""/>
                </v:shape>
                <o:OLEObject Type="Embed" ProgID="Equation.3" ShapeID="_x0000_i1073" DrawAspect="Content" ObjectID="_1663750443" r:id="rId51"/>
              </w:obje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 Логарифм степени с положительным основанием равен показателю степени, умноженному на логарифм основания.</w:t>
            </w:r>
          </w:p>
          <w:p w:rsidR="0051722C" w:rsidRPr="00AB2051" w:rsidRDefault="0051722C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position w:val="-18"/>
                <w:sz w:val="24"/>
                <w:szCs w:val="24"/>
                <w:lang w:eastAsia="ru-RU"/>
              </w:rPr>
              <w:object w:dxaOrig="2145" w:dyaOrig="480">
                <v:shape id="_x0000_i1074" type="#_x0000_t75" style="width:107.15pt;height:23.45pt" o:ole="">
                  <v:imagedata r:id="rId52" o:title=""/>
                </v:shape>
                <o:OLEObject Type="Embed" ProgID="Equation.3" ShapeID="_x0000_i1074" DrawAspect="Content" ObjectID="_1663750444" r:id="rId53"/>
              </w:obje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где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&gt; 0,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a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≠ 0,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&gt;0 , </w:t>
            </w:r>
            <w:r w:rsidRPr="00AB2051">
              <w:rPr>
                <w:rFonts w:ascii="Times New Roman" w:eastAsia="Times New Roman" w:hAnsi="Times New Roman" w:cs="Times New Roman"/>
                <w:position w:val="-4"/>
                <w:sz w:val="24"/>
                <w:szCs w:val="24"/>
                <w:lang w:val="en-US" w:eastAsia="ru-RU"/>
              </w:rPr>
              <w:object w:dxaOrig="585" w:dyaOrig="255">
                <v:shape id="_x0000_i1075" type="#_x0000_t75" style="width:30.15pt;height:13.4pt" o:ole="">
                  <v:imagedata r:id="rId54" o:title=""/>
                </v:shape>
                <o:OLEObject Type="Embed" ProgID="Equation.3" ShapeID="_x0000_i1075" DrawAspect="Content" ObjectID="_1663750445" r:id="rId55"/>
              </w:object>
            </w:r>
          </w:p>
          <w:p w:rsidR="0051722C" w:rsidRPr="00AB2051" w:rsidRDefault="000400AA" w:rsidP="0051722C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При выполнении задании мы столкнёмся с логарифмом, имеющим основанием число 10. Такие логарифмы называются </w:t>
            </w:r>
            <w:r w:rsidRPr="00AB2051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десятичными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и имеют специальное обозначение </w:t>
            </w:r>
            <w:proofErr w:type="spellStart"/>
            <w:r w:rsidRPr="00AB2051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>lg</w:t>
            </w:r>
            <w:proofErr w:type="spellEnd"/>
            <w:r w:rsidRPr="00AB2051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eastAsia="ru-RU"/>
              </w:rPr>
              <w:t xml:space="preserve">.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апример: </w:t>
            </w:r>
            <w:proofErr w:type="spellStart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lg</w:t>
            </w:r>
            <w:proofErr w:type="spellEnd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00 = 2, </w:t>
            </w:r>
            <w:r w:rsidRPr="00AB2051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val="en-US" w:eastAsia="ru-RU"/>
              </w:rPr>
              <w:object w:dxaOrig="1020" w:dyaOrig="615">
                <v:shape id="_x0000_i1076" type="#_x0000_t75" style="width:50.25pt;height:31pt" o:ole="">
                  <v:imagedata r:id="rId56" o:title=""/>
                </v:shape>
                <o:OLEObject Type="Embed" ProgID="Equation.3" ShapeID="_x0000_i1076" DrawAspect="Content" ObjectID="_1663750446" r:id="rId57"/>
              </w:objec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51722C" w:rsidRPr="00AB2051" w:rsidRDefault="0051722C" w:rsidP="00AB2051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B205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Физминутка</w:t>
            </w:r>
            <w:proofErr w:type="spellEnd"/>
            <w:r w:rsidRPr="00AB205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для глаз.</w:t>
            </w:r>
            <w:r w:rsidR="009363D5" w:rsidRPr="00C322F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t xml:space="preserve"> </w:t>
            </w:r>
            <w:r w:rsidR="009363D5" w:rsidRPr="00C322FC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5DD6E0A" wp14:editId="2AD3479B">
                  <wp:extent cx="1298854" cy="686723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158" cy="68952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51722C" w:rsidRPr="00AB2051" w:rsidRDefault="0051722C" w:rsidP="0051722C">
            <w:pPr>
              <w:pStyle w:val="a4"/>
              <w:numPr>
                <w:ilvl w:val="0"/>
                <w:numId w:val="13"/>
              </w:num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Закрепления знаний.</w:t>
            </w:r>
          </w:p>
          <w:p w:rsidR="0051722C" w:rsidRDefault="0051722C" w:rsidP="0051722C">
            <w:pPr>
              <w:shd w:val="clear" w:color="auto" w:fill="FFFFFF"/>
              <w:rPr>
                <w:rFonts w:ascii="Times New Roman" w:eastAsia="Times New Roman" w:hAnsi="Times New Roman" w:cs="Times New Roman"/>
                <w:i/>
                <w:spacing w:val="2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Историческая справка. </w:t>
            </w:r>
            <w:r w:rsidRPr="00AB205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  <w:lang w:eastAsia="ru-RU"/>
              </w:rPr>
              <w:t>Вычисление логарифмов</w:t>
            </w:r>
            <w:proofErr w:type="gramStart"/>
            <w:r w:rsidRPr="00AB2051">
              <w:rPr>
                <w:rFonts w:ascii="Times New Roman" w:eastAsia="Times New Roman" w:hAnsi="Times New Roman" w:cs="Times New Roman"/>
                <w:i/>
                <w:spacing w:val="2"/>
                <w:sz w:val="24"/>
                <w:szCs w:val="24"/>
                <w:lang w:eastAsia="ru-RU"/>
              </w:rPr>
              <w:t>.(</w:t>
            </w:r>
            <w:proofErr w:type="gramEnd"/>
            <w:r w:rsidRPr="00AB2051">
              <w:rPr>
                <w:rFonts w:ascii="Times New Roman" w:eastAsia="Times New Roman" w:hAnsi="Times New Roman" w:cs="Times New Roman"/>
                <w:i/>
                <w:spacing w:val="2"/>
                <w:sz w:val="24"/>
                <w:szCs w:val="24"/>
                <w:lang w:eastAsia="ru-RU"/>
              </w:rPr>
              <w:t>заранее подготовленное сообщение одного из обучающихся)</w:t>
            </w:r>
          </w:p>
          <w:p w:rsidR="00AD534E" w:rsidRPr="00AB2051" w:rsidRDefault="00AD534E" w:rsidP="0051722C">
            <w:pPr>
              <w:shd w:val="clear" w:color="auto" w:fill="FFFFFF"/>
              <w:rPr>
                <w:rFonts w:ascii="Times New Roman" w:eastAsia="Times New Roman" w:hAnsi="Times New Roman" w:cs="Times New Roman"/>
                <w:i/>
                <w:spacing w:val="2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i/>
                <w:spacing w:val="2"/>
                <w:sz w:val="24"/>
                <w:szCs w:val="24"/>
                <w:lang w:eastAsia="ru-RU"/>
              </w:rPr>
              <w:t xml:space="preserve">Остальные студенты заполняют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spacing w:val="2"/>
                <w:sz w:val="24"/>
                <w:szCs w:val="24"/>
                <w:lang w:eastAsia="ru-RU"/>
              </w:rPr>
              <w:t>Инсерт</w:t>
            </w:r>
            <w:proofErr w:type="spellEnd"/>
          </w:p>
          <w:p w:rsidR="0051722C" w:rsidRPr="00AB2051" w:rsidRDefault="0051722C" w:rsidP="0051722C">
            <w:pPr>
              <w:shd w:val="clear" w:color="auto" w:fill="FFFFFF"/>
              <w:ind w:left="34" w:right="283" w:firstLine="39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Более 300 лет логарифмы использовались для облегчения вычислений. Их основное достоинство — способность сводить умножение к сложению. Были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составлены обширные таблицы логарифмов чисел, с помощью которых можно легко переходить от чисел к их логарифмам и обратно.</w:t>
            </w:r>
          </w:p>
          <w:p w:rsidR="0051722C" w:rsidRPr="00AB2051" w:rsidRDefault="0051722C" w:rsidP="0051722C">
            <w:pPr>
              <w:shd w:val="clear" w:color="auto" w:fill="FFFFFF"/>
              <w:ind w:left="38" w:firstLine="39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се таблицы логарифмов до  1950 г.  являлись перепечаткой или сокращением таблиц  Генри  </w:t>
            </w:r>
            <w:proofErr w:type="spellStart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иггса</w:t>
            </w:r>
            <w:proofErr w:type="spellEnd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(1561 —1630)</w:t>
            </w:r>
          </w:p>
          <w:p w:rsidR="0051722C" w:rsidRPr="00AB2051" w:rsidRDefault="0051722C" w:rsidP="0051722C">
            <w:pPr>
              <w:shd w:val="clear" w:color="auto" w:fill="FFFFFF"/>
              <w:ind w:left="43" w:firstLine="39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За 300 лет не нашлось никого, кто повторил бы эту работу</w:t>
            </w:r>
            <w:proofErr w:type="gramStart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. </w:t>
            </w:r>
            <w:proofErr w:type="gramEnd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Любопытно, что немного раньше </w:t>
            </w:r>
            <w:proofErr w:type="spellStart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иггса</w:t>
            </w:r>
            <w:proofErr w:type="spellEnd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аблицу натуральных логарифмов составил Джон Непер (1550—1617)</w:t>
            </w:r>
          </w:p>
          <w:p w:rsidR="0051722C" w:rsidRPr="00AB2051" w:rsidRDefault="0051722C" w:rsidP="0051722C">
            <w:pPr>
              <w:shd w:val="clear" w:color="auto" w:fill="FFFFFF"/>
              <w:ind w:left="43" w:firstLine="39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зобретатель первых логарифмических таблиц, Непер, так говорит о своих побуждениях</w:t>
            </w:r>
            <w:proofErr w:type="gramStart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:</w:t>
            </w:r>
            <w:proofErr w:type="gramEnd"/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« Я старался, насколько мог и умел, отделяться от трудности и скуки вычислений, докучность которых отпугивает весьма многих от изучения математики»</w:t>
            </w:r>
          </w:p>
          <w:p w:rsidR="0051722C" w:rsidRPr="00AB2051" w:rsidRDefault="0051722C" w:rsidP="0051722C">
            <w:pPr>
              <w:shd w:val="clear" w:color="auto" w:fill="FFFFFF"/>
              <w:ind w:left="5" w:firstLine="392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  <w:lang w:eastAsia="ru-RU"/>
              </w:rPr>
              <w:t xml:space="preserve">В самом деле, логарифмы чрезвычайно облегчают </w:t>
            </w:r>
            <w:r w:rsidRPr="00AB2051">
              <w:rPr>
                <w:rFonts w:ascii="Times New Roman" w:eastAsia="Times New Roman" w:hAnsi="Times New Roman" w:cs="Times New Roman"/>
                <w:spacing w:val="9"/>
                <w:sz w:val="24"/>
                <w:szCs w:val="24"/>
                <w:lang w:eastAsia="ru-RU"/>
              </w:rPr>
              <w:t xml:space="preserve">и ускоряют вычисления, не говоря уже о том, что </w:t>
            </w:r>
            <w:r w:rsidRPr="00AB205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 xml:space="preserve">они дают возможность производить такие операции, </w:t>
            </w:r>
            <w:r w:rsidRPr="00AB205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t>выполнение которых без их помощи очень затрудни</w:t>
            </w:r>
            <w:r w:rsidRPr="00AB205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  <w:lang w:eastAsia="ru-RU"/>
              </w:rPr>
              <w:softHyphen/>
            </w:r>
            <w:r w:rsidRPr="00AB205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  <w:lang w:eastAsia="ru-RU"/>
              </w:rPr>
              <w:t>тельно  (извлечение корня любой степени).</w:t>
            </w:r>
          </w:p>
          <w:p w:rsidR="0051722C" w:rsidRPr="00AB2051" w:rsidRDefault="0051722C" w:rsidP="0051722C">
            <w:pPr>
              <w:shd w:val="clear" w:color="auto" w:fill="FFFFFF"/>
              <w:ind w:right="6" w:firstLine="391"/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Не без основания писал Лаплас, что «изобретение </w:t>
            </w:r>
            <w:r w:rsidRPr="00AB205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  <w:lang w:eastAsia="ru-RU"/>
              </w:rPr>
              <w:t>логарифмов, сокращая вычисления нескольких меся</w:t>
            </w:r>
            <w:r w:rsidRPr="00AB205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  <w:lang w:eastAsia="ru-RU"/>
              </w:rPr>
              <w:softHyphen/>
            </w:r>
            <w:r w:rsidRPr="00AB205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t>цев в труд нескольких дней, словно удваивает жизнь астрономов». Великий математик говорит об астроно</w:t>
            </w:r>
            <w:r w:rsidRPr="00AB205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  <w:lang w:eastAsia="ru-RU"/>
              </w:rPr>
              <w:softHyphen/>
            </w:r>
            <w:r w:rsidRPr="00AB2051">
              <w:rPr>
                <w:rFonts w:ascii="Times New Roman" w:eastAsia="Times New Roman" w:hAnsi="Times New Roman" w:cs="Times New Roman"/>
                <w:spacing w:val="6"/>
                <w:sz w:val="24"/>
                <w:szCs w:val="24"/>
                <w:lang w:eastAsia="ru-RU"/>
              </w:rPr>
              <w:t>мах, так как им приходится делать особенно слож</w:t>
            </w:r>
            <w:r w:rsidRPr="00AB2051">
              <w:rPr>
                <w:rFonts w:ascii="Times New Roman" w:eastAsia="Times New Roman" w:hAnsi="Times New Roman" w:cs="Times New Roman"/>
                <w:spacing w:val="6"/>
                <w:sz w:val="24"/>
                <w:szCs w:val="24"/>
                <w:lang w:eastAsia="ru-RU"/>
              </w:rPr>
              <w:softHyphen/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ые и утомительные вычисления. Но слова его с пол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oftHyphen/>
            </w:r>
            <w:r w:rsidRPr="00AB205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  <w:lang w:eastAsia="ru-RU"/>
              </w:rPr>
              <w:t>ным правом могут быть отнесены ко всем вообще, кому приходится иметь дело с числовыми выклад</w:t>
            </w:r>
            <w:r w:rsidRPr="00AB205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  <w:lang w:eastAsia="ru-RU"/>
              </w:rPr>
              <w:softHyphen/>
            </w:r>
            <w:r w:rsidRPr="00AB205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  <w:lang w:eastAsia="ru-RU"/>
              </w:rPr>
              <w:t>ками.</w:t>
            </w:r>
          </w:p>
          <w:p w:rsidR="0051722C" w:rsidRPr="00AB2051" w:rsidRDefault="0051722C" w:rsidP="0051722C">
            <w:pPr>
              <w:pStyle w:val="a8"/>
            </w:pPr>
            <w:r w:rsidRPr="00AB2051">
              <w:t xml:space="preserve">Логарифмическая спираль была впервые описана Декартом (1638 г., опубликовано в 1657 г). Декарт искал кривую, обладающую свойством, подобным свойству окружности, так чтобы касательная в каждой точке образовывала с радиус-вектором в каждой точке один и тот же угол. </w:t>
            </w:r>
            <w:r w:rsidRPr="00AB2051">
              <w:rPr>
                <w:rStyle w:val="aa"/>
              </w:rPr>
              <w:t>Логарифмическая спираль - </w:t>
            </w:r>
            <w:r w:rsidRPr="00AB2051">
              <w:t>кривая, которая пересекает все лучи, выходящие из одной точки</w:t>
            </w:r>
            <w:proofErr w:type="gramStart"/>
            <w:r w:rsidRPr="00AB2051">
              <w:t xml:space="preserve"> О</w:t>
            </w:r>
            <w:proofErr w:type="gramEnd"/>
            <w:r w:rsidRPr="00AB2051">
              <w:t>, под одним и тем же углом.</w:t>
            </w:r>
          </w:p>
          <w:p w:rsidR="0051722C" w:rsidRPr="00AB2051" w:rsidRDefault="0051722C" w:rsidP="0051722C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066ED436" wp14:editId="64CFD95B">
                  <wp:extent cx="1555668" cy="1520788"/>
                  <wp:effectExtent l="0" t="0" r="6985" b="3810"/>
                  <wp:docPr id="17" name="Рисунок 17" descr="https://studbooks.net/imag_/43/224763/image02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 descr="https://studbooks.net/imag_/43/224763/image02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302" cy="1526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04D62">
              <w:t xml:space="preserve">       </w:t>
            </w:r>
            <w:r w:rsidR="00704D62">
              <w:rPr>
                <w:noProof/>
              </w:rPr>
              <w:drawing>
                <wp:inline distT="0" distB="0" distL="0" distR="0" wp14:anchorId="14D26BAD" wp14:editId="677989BD">
                  <wp:extent cx="1009403" cy="1604138"/>
                  <wp:effectExtent l="0" t="0" r="635" b="0"/>
                  <wp:docPr id="24" name="Рисунок 24" descr="https://i.pinimg.com/736x/45/a2/48/45a2486c6a62b0e1a097b6449f02778b--nautilus-tattoo-logarithmic-spira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0" descr="https://i.pinimg.com/736x/45/a2/48/45a2486c6a62b0e1a097b6449f02778b--nautilus-tattoo-logarithmic-spira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3991" cy="1611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A6BA8" w:rsidRDefault="00CA6BA8" w:rsidP="0051722C">
            <w:pPr>
              <w:pStyle w:val="a4"/>
              <w:ind w:left="0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Работа в парах.</w:t>
            </w:r>
          </w:p>
          <w:p w:rsidR="0051722C" w:rsidRDefault="0051722C" w:rsidP="0051722C">
            <w:pPr>
              <w:pStyle w:val="a4"/>
              <w:ind w:left="0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9E5BDF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Задание</w:t>
            </w:r>
            <w:r w:rsidR="00AB6D22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из </w:t>
            </w:r>
            <w:r w:rsidR="00AB6D22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lang w:val="en-US"/>
              </w:rPr>
              <w:t>PISA</w:t>
            </w:r>
            <w:r w:rsidR="00AB6D22" w:rsidRPr="005303E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</w:t>
            </w:r>
            <w:r w:rsidRPr="009E5BDF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«ТОРМОЖЕНИЕ»</w:t>
            </w:r>
          </w:p>
          <w:p w:rsidR="00CA6BA8" w:rsidRPr="009E5BDF" w:rsidRDefault="00CA6BA8" w:rsidP="0051722C">
            <w:pPr>
              <w:pStyle w:val="a4"/>
              <w:ind w:left="0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  <w:p w:rsidR="0051722C" w:rsidRPr="00AB2051" w:rsidRDefault="0051722C" w:rsidP="0051722C">
            <w:pPr>
              <w:pStyle w:val="a4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Приблизительный путь для остановки двигающегося транспортного средства равняется сумме: 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пути, проезжаемого до нажатия на педаль тормоза (путь при времени реакции)</w:t>
            </w:r>
            <w:proofErr w:type="gramStart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ути, проезжаемого за то время, когда педаль тормоза уже нажата (путь торможения). Представленная ниже диаграмма «улитка» дает теоретическое представление о расстоянии, необходимом для остановки транспортного средства с хорошо работающей тормозной системой (крайне внимательный водитель с хорошей реакцией, отличное состояние тормозов и шин, сухая дорога с хорошим покрытием) и о зависимости расстояния от скорости.</w:t>
            </w:r>
          </w:p>
          <w:p w:rsidR="0051722C" w:rsidRPr="00AB2051" w:rsidRDefault="0051722C" w:rsidP="0051722C">
            <w:pPr>
              <w:pStyle w:val="a4"/>
              <w:ind w:left="0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CA5F2D9" wp14:editId="45624AD8">
                  <wp:extent cx="2879496" cy="2232561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1"/>
                          <a:srcRect l="21812" t="21200" r="27141" b="8400"/>
                          <a:stretch/>
                        </pic:blipFill>
                        <pic:spPr bwMode="auto">
                          <a:xfrm>
                            <a:off x="0" y="0"/>
                            <a:ext cx="2882618" cy="22349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E172A" w:rsidRPr="00AB2051" w:rsidRDefault="003E172A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m – метры s – секунды </w:t>
            </w:r>
          </w:p>
          <w:p w:rsidR="0051722C" w:rsidRPr="00AB2051" w:rsidRDefault="003E172A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Вопрос 1: ТОРМОЖЕНИЕ</w:t>
            </w:r>
            <w:proofErr w:type="gramStart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Е</w:t>
            </w:r>
            <w:proofErr w:type="gramEnd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сли транспортное средство движется со скоростью 110 км/ч, какое расстояние оно проедет за время реакции водителя?</w:t>
            </w:r>
          </w:p>
          <w:p w:rsidR="003E172A" w:rsidRPr="00AB2051" w:rsidRDefault="003E172A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172A" w:rsidRPr="00AB2051" w:rsidRDefault="003E172A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Вопрос 2: ТОРМОЖЕНИЕ</w:t>
            </w:r>
            <w:proofErr w:type="gramStart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Е</w:t>
            </w:r>
            <w:proofErr w:type="gramEnd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сли транспортное средство движется со скоростью 110 км/ч, какое общее расстояние оно проедет, прежде чем остановится?</w:t>
            </w:r>
          </w:p>
          <w:p w:rsidR="003E172A" w:rsidRPr="00AB2051" w:rsidRDefault="003E172A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172A" w:rsidRPr="00AB2051" w:rsidRDefault="003E172A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Вопрос 3: ТОРМОЖЕНИЕ</w:t>
            </w:r>
            <w:proofErr w:type="gramStart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Е</w:t>
            </w:r>
            <w:proofErr w:type="gramEnd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сли транспортное средство движется со скоростью 110 км/ч, </w:t>
            </w:r>
            <w:r w:rsidRPr="00AB205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колько времени ему понадобится, чтобы полностью остановиться?</w:t>
            </w:r>
          </w:p>
          <w:p w:rsidR="003E172A" w:rsidRPr="00AB2051" w:rsidRDefault="003E172A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172A" w:rsidRPr="00AB2051" w:rsidRDefault="003E172A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Вопрос 4: ТОРМОЖЕНИЕ</w:t>
            </w:r>
            <w:proofErr w:type="gramStart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 xml:space="preserve"> Е</w:t>
            </w:r>
            <w:proofErr w:type="gramEnd"/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сли транспортное средство движется со скоростью 110 км/ч, какое расстояние оно проедет за время торможения?</w:t>
            </w:r>
          </w:p>
          <w:p w:rsidR="003E172A" w:rsidRPr="00AB2051" w:rsidRDefault="003E172A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1722C" w:rsidRPr="00AB2051" w:rsidRDefault="003E172A" w:rsidP="005172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Вопрос 5: ТОРМОЖЕНИЕ Второй водитель, передвигаясь в хороших условиях, остановил свой автомобиль, проехав всего 70,7 метров. С какой скоростью двигалось транспортное средство до включения тормозов?</w:t>
            </w:r>
          </w:p>
          <w:p w:rsidR="003E0A9B" w:rsidRPr="0003039F" w:rsidRDefault="00213F87" w:rsidP="0003039F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213F87" w:rsidRPr="00AB2051" w:rsidRDefault="00213F87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амостоятельная работа</w:t>
            </w:r>
          </w:p>
          <w:p w:rsidR="00213F87" w:rsidRPr="00AB2051" w:rsidRDefault="00213F87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213F87" w:rsidRPr="00AB2051" w:rsidRDefault="00213F87" w:rsidP="00213F8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3F87" w:rsidRPr="00AB2051" w:rsidRDefault="00213F87" w:rsidP="00213F8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13F87" w:rsidRPr="00AB2051" w:rsidRDefault="00213F87" w:rsidP="00213F8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pPr w:leftFromText="180" w:rightFromText="180" w:horzAnchor="margin" w:tblpXSpec="center" w:tblpY="810"/>
              <w:tblOverlap w:val="never"/>
              <w:tblW w:w="509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555"/>
              <w:gridCol w:w="840"/>
              <w:gridCol w:w="2703"/>
            </w:tblGrid>
            <w:tr w:rsidR="00213F87" w:rsidRPr="00AB2051" w:rsidTr="00470826">
              <w:trPr>
                <w:trHeight w:val="12286"/>
              </w:trPr>
              <w:tc>
                <w:tcPr>
                  <w:tcW w:w="1555" w:type="dxa"/>
                  <w:tcBorders>
                    <w:right w:val="nil"/>
                  </w:tcBorders>
                </w:tcPr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lastRenderedPageBreak/>
                    <w:t>1 вариант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ычислить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 xml:space="preserve">1 балл </w:t>
                  </w:r>
                </w:p>
                <w:p w:rsidR="00213F87" w:rsidRPr="00AB2051" w:rsidRDefault="00636BE0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5</m:t>
                        </m:r>
                      </m:e>
                    </m:func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6</m:t>
                        </m:r>
                      </m:e>
                    </m:func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 xml:space="preserve">   </m:t>
                    </m:r>
                  </m:oMath>
                  <w:r w:rsidR="0003039F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</w:t>
                  </w:r>
                  <w:r w:rsidR="0003039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</w:t>
                  </w:r>
                </w:p>
                <w:p w:rsidR="00213F87" w:rsidRPr="00AB2051" w:rsidRDefault="00636BE0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den>
                        </m:f>
                      </m:e>
                    </m:func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7</m:t>
                        </m:r>
                      </m:e>
                    </m:func>
                  </m:oMath>
                  <w:r w:rsidR="0003039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</w:t>
                  </w:r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  <w:p w:rsidR="00213F87" w:rsidRPr="00AB2051" w:rsidRDefault="00636BE0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6</m:t>
                        </m:r>
                      </m:e>
                    </m:func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</w:t>
                  </w:r>
                </w:p>
                <w:p w:rsidR="00213F87" w:rsidRPr="00AB2051" w:rsidRDefault="00636BE0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5</m:t>
                        </m:r>
                      </m:e>
                    </m:func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</w:t>
                  </w:r>
                </w:p>
                <w:p w:rsidR="00213F87" w:rsidRPr="00AB2051" w:rsidRDefault="00636BE0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func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 xml:space="preserve">2 балла   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0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10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e>
                        </m:func>
                      </m:sup>
                    </m:sSup>
                  </m:oMath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</w: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 xml:space="preserve">      </w:t>
                  </w:r>
                </w:p>
                <w:p w:rsidR="00213F87" w:rsidRPr="00AB2051" w:rsidRDefault="0003039F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760" w:dyaOrig="380">
                      <v:shape id="_x0000_i1077" type="#_x0000_t75" style="width:36.85pt;height:18.4pt" o:ole="">
                        <v:imagedata r:id="rId62" o:title=""/>
                      </v:shape>
                      <o:OLEObject Type="Embed" ProgID="Equation.3" ShapeID="_x0000_i1077" DrawAspect="Content" ObjectID="_1663750447" r:id="rId63"/>
                    </w:object>
                  </w:r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3 балла</w: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AB2051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180" w:dyaOrig="340">
                      <v:shape id="_x0000_i1078" type="#_x0000_t75" style="width:9.2pt;height:16.75pt" o:ole="">
                        <v:imagedata r:id="rId64" o:title=""/>
                      </v:shape>
                      <o:OLEObject Type="Embed" ProgID="Equation.3" ShapeID="_x0000_i1078" DrawAspect="Content" ObjectID="_1663750448" r:id="rId65"/>
                    </w:objec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800" w:dyaOrig="620">
                      <v:shape id="_x0000_i1079" type="#_x0000_t75" style="width:39.35pt;height:31pt" o:ole="">
                        <v:imagedata r:id="rId66" o:title=""/>
                      </v:shape>
                      <o:OLEObject Type="Embed" ProgID="Equation.3" ShapeID="_x0000_i1079" DrawAspect="Content" ObjectID="_1663750449" r:id="rId67"/>
                    </w:objec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х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7=3</m:t>
                        </m:r>
                      </m:e>
                    </m:func>
                  </m:oMath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 xml:space="preserve"> 4 балла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820" w:dyaOrig="300">
                      <v:shape id="_x0000_i1080" type="#_x0000_t75" style="width:41pt;height:15.05pt" o:ole="">
                        <v:imagedata r:id="rId68" o:title=""/>
                      </v:shape>
                      <o:OLEObject Type="Embed" ProgID="Equation.3" ShapeID="_x0000_i1080" DrawAspect="Content" ObjectID="_1663750450" r:id="rId69"/>
                    </w:objec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780" w:dyaOrig="300">
                      <v:shape id="_x0000_i1081" type="#_x0000_t75" style="width:39.35pt;height:15.05pt" o:ole="">
                        <v:imagedata r:id="rId70" o:title=""/>
                      </v:shape>
                      <o:OLEObject Type="Embed" ProgID="Equation.3" ShapeID="_x0000_i1081" DrawAspect="Content" ObjectID="_1663750451" r:id="rId71"/>
                    </w:objec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</w:t>
                  </w:r>
                </w:p>
                <w:p w:rsidR="00213F87" w:rsidRPr="00AB2051" w:rsidRDefault="00636BE0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12</m:t>
                                </m:r>
                              </m:e>
                              <m:sup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log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12</m:t>
                                        </m:r>
                                      </m:sub>
                                    </m:sSub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e>
                                </m:func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 xml:space="preserve">5 баллов  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1359" w:dyaOrig="340">
                      <v:shape id="_x0000_i1082" type="#_x0000_t75" style="width:67.8pt;height:16.75pt" o:ole="">
                        <v:imagedata r:id="rId72" o:title=""/>
                      </v:shape>
                      <o:OLEObject Type="Embed" ProgID="Equation.3" ShapeID="_x0000_i1082" DrawAspect="Content" ObjectID="_1663750452" r:id="rId73"/>
                    </w:object>
                  </w:r>
                  <w:r w:rsidR="0003039F" w:rsidRPr="00AB2051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1300" w:dyaOrig="700">
                      <v:shape id="_x0000_i1083" type="#_x0000_t75" style="width:46.05pt;height:25.95pt" o:ole="">
                        <v:imagedata r:id="rId74" o:title=""/>
                      </v:shape>
                      <o:OLEObject Type="Embed" ProgID="Equation.3" ShapeID="_x0000_i1083" DrawAspect="Content" ObjectID="_1663750453" r:id="rId75"/>
                    </w:objec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6 баллов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noProof/>
                      <w:position w:val="-12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244FD3ED" wp14:editId="2581E89E">
                        <wp:extent cx="950026" cy="190005"/>
                        <wp:effectExtent l="0" t="0" r="2540" b="635"/>
                        <wp:docPr id="19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62527" cy="192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13F87" w:rsidRPr="00AB2051" w:rsidRDefault="00636BE0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lo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func>
                      </m:sup>
                    </m:sSup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180" w:dyaOrig="340">
                      <v:shape id="_x0000_i1084" type="#_x0000_t75" style="width:9.2pt;height:16.75pt" o:ole="">
                        <v:imagedata r:id="rId64" o:title=""/>
                      </v:shape>
                      <o:OLEObject Type="Embed" ProgID="Equation.3" ShapeID="_x0000_i1084" DrawAspect="Content" ObjectID="_1663750454" r:id="rId77"/>
                    </w:objec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840" w:type="dxa"/>
                  <w:tcBorders>
                    <w:left w:val="nil"/>
                  </w:tcBorders>
                </w:tcPr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213F87" w:rsidRPr="00AB2051" w:rsidRDefault="00213F87" w:rsidP="00213F87">
                  <w:pPr>
                    <w:ind w:right="31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703" w:type="dxa"/>
                </w:tcPr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2 вариант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ычислить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1 балл</w:t>
                  </w:r>
                </w:p>
                <w:p w:rsidR="0003039F" w:rsidRPr="00AB2051" w:rsidRDefault="00636BE0" w:rsidP="0003039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9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1</m:t>
                        </m:r>
                      </m:e>
                    </m:func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den>
                        </m:f>
                      </m:e>
                    </m:func>
                  </m:oMath>
                  <w:r w:rsidR="0003039F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</w:t>
                  </w:r>
                </w:p>
                <w:p w:rsidR="0003039F" w:rsidRPr="00AB2051" w:rsidRDefault="00636BE0" w:rsidP="0003039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4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56</m:t>
                        </m:r>
                      </m:e>
                    </m:func>
                  </m:oMath>
                  <w:r w:rsidR="0003039F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9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6561</m:t>
                        </m:r>
                      </m:e>
                    </m:func>
                  </m:oMath>
                  <w:r w:rsidR="0003039F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  <w:p w:rsidR="00213F87" w:rsidRPr="00AB2051" w:rsidRDefault="00636BE0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</w:rPr>
                                <m:t>8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64</m:t>
                          </m:r>
                        </m:e>
                      </m:func>
                    </m:oMath>
                  </m:oMathPara>
                </w:p>
                <w:p w:rsidR="00213F87" w:rsidRPr="00AB2051" w:rsidRDefault="00213F87" w:rsidP="0003039F">
                  <w:pPr>
                    <w:tabs>
                      <w:tab w:val="left" w:pos="1359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7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7</m:t>
                        </m:r>
                      </m:e>
                    </m:func>
                  </m:oMath>
                  <w:r w:rsidR="0003039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</w: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  <w:p w:rsidR="00213F87" w:rsidRPr="00AB2051" w:rsidRDefault="00636BE0" w:rsidP="00213F87">
                  <w:pPr>
                    <w:tabs>
                      <w:tab w:val="left" w:pos="1359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9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func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</w:t>
                  </w:r>
                </w:p>
                <w:p w:rsidR="00213F87" w:rsidRPr="00AB2051" w:rsidRDefault="00213F87" w:rsidP="00213F87">
                  <w:pPr>
                    <w:tabs>
                      <w:tab w:val="left" w:pos="1359"/>
                    </w:tabs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 xml:space="preserve">2 балла   </w:t>
                  </w:r>
                </w:p>
                <w:p w:rsidR="00213F87" w:rsidRPr="00AB2051" w:rsidRDefault="00213F87" w:rsidP="00213F87">
                  <w:pPr>
                    <w:tabs>
                      <w:tab w:val="left" w:pos="1359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840" w:dyaOrig="660">
                      <v:shape id="_x0000_i1085" type="#_x0000_t75" style="width:55.25pt;height:34.35pt" o:ole="">
                        <v:imagedata r:id="rId78" o:title=""/>
                      </v:shape>
                      <o:OLEObject Type="Embed" ProgID="Equation.3" ShapeID="_x0000_i1085" DrawAspect="Content" ObjectID="_1663750455" r:id="rId79"/>
                    </w:objec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</w:t>
                  </w:r>
                </w:p>
                <w:p w:rsidR="00213F87" w:rsidRPr="00AB2051" w:rsidRDefault="00213F87" w:rsidP="00213F87">
                  <w:pPr>
                    <w:tabs>
                      <w:tab w:val="left" w:pos="1359"/>
                    </w:tabs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</w:t>
                  </w:r>
                  <m:oMath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6∙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lo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8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func>
                      </m:sup>
                    </m:sSup>
                  </m:oMath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  <w:p w:rsidR="00213F87" w:rsidRPr="00AB2051" w:rsidRDefault="00213F87" w:rsidP="00213F87">
                  <w:pPr>
                    <w:tabs>
                      <w:tab w:val="left" w:pos="1359"/>
                    </w:tabs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3 балла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1040" w:dyaOrig="340">
                      <v:shape id="_x0000_i1086" type="#_x0000_t75" style="width:51.05pt;height:16.75pt" o:ole="">
                        <v:imagedata r:id="rId80" o:title=""/>
                      </v:shape>
                      <o:OLEObject Type="Embed" ProgID="Equation.3" ShapeID="_x0000_i1086" DrawAspect="Content" ObjectID="_1663750456" r:id="rId81"/>
                    </w:objec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</w:t>
                  </w:r>
                </w:p>
                <w:p w:rsidR="00213F87" w:rsidRPr="00AB2051" w:rsidRDefault="00636BE0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х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6=2</m:t>
                        </m:r>
                      </m:e>
                    </m:func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 xml:space="preserve">4 балла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700" w:dyaOrig="320">
                      <v:shape id="_x0000_i1087" type="#_x0000_t75" style="width:35.15pt;height:15.05pt" o:ole="">
                        <v:imagedata r:id="rId82" o:title=""/>
                      </v:shape>
                      <o:OLEObject Type="Embed" ProgID="Equation.3" ShapeID="_x0000_i1087" DrawAspect="Content" ObjectID="_1663750457" r:id="rId83"/>
                    </w:objec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720" w:dyaOrig="320">
                      <v:shape id="_x0000_i1088" type="#_x0000_t75" style="width:36.85pt;height:15.05pt" o:ole="">
                        <v:imagedata r:id="rId84" o:title=""/>
                      </v:shape>
                      <o:OLEObject Type="Embed" ProgID="Equation.3" ShapeID="_x0000_i1088" DrawAspect="Content" ObjectID="_1663750458" r:id="rId85"/>
                    </w:object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</w:t>
                  </w:r>
                </w:p>
                <w:p w:rsidR="00213F87" w:rsidRPr="00AB2051" w:rsidRDefault="00636BE0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6</m:t>
                                </m:r>
                              </m:e>
                              <m:sup>
                                <m:func>
                                  <m:func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24"/>
                                            <w:szCs w:val="24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log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24"/>
                                            <w:szCs w:val="24"/>
                                          </w:rPr>
                                          <m:t>6</m:t>
                                        </m:r>
                                      </m:sub>
                                    </m:sSub>
                                  </m:fName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</w:rPr>
                                      <m:t>4</m:t>
                                    </m:r>
                                  </m:e>
                                </m:func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</w:t>
                  </w:r>
                  <w:r w:rsidR="00213F87" w:rsidRPr="00AB2051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180" w:dyaOrig="340">
                      <v:shape id="_x0000_i1089" type="#_x0000_t75" style="width:9.2pt;height:16.75pt" o:ole="">
                        <v:imagedata r:id="rId64" o:title=""/>
                      </v:shape>
                      <o:OLEObject Type="Embed" ProgID="Equation.3" ShapeID="_x0000_i1089" DrawAspect="Content" ObjectID="_1663750459" r:id="rId86"/>
                    </w:object>
                  </w:r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 xml:space="preserve"> 5 баллов      </w:t>
                  </w:r>
                </w:p>
                <w:p w:rsidR="00213F87" w:rsidRPr="00AB2051" w:rsidRDefault="0003039F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1660" w:dyaOrig="560">
                      <v:shape id="_x0000_i1090" type="#_x0000_t75" style="width:67.8pt;height:22.6pt" o:ole="">
                        <v:imagedata r:id="rId87" o:title=""/>
                      </v:shape>
                      <o:OLEObject Type="Embed" ProgID="Equation.3" ShapeID="_x0000_i1090" DrawAspect="Content" ObjectID="_1663750460" r:id="rId88"/>
                    </w:objec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1219" w:dyaOrig="360">
                      <v:shape id="_x0000_i1091" type="#_x0000_t75" style="width:61.1pt;height:17.6pt" o:ole="">
                        <v:imagedata r:id="rId89" o:title=""/>
                      </v:shape>
                      <o:OLEObject Type="Embed" ProgID="Equation.3" ShapeID="_x0000_i1091" DrawAspect="Content" ObjectID="_1663750461" r:id="rId90"/>
                    </w:objec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</w:pP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 xml:space="preserve">6 баллов   </w:t>
                  </w:r>
                </w:p>
                <w:p w:rsidR="00213F87" w:rsidRPr="00AB2051" w:rsidRDefault="00636BE0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m:oMath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8</m:t>
                        </m:r>
                      </m:e>
                      <m:sup>
                        <m:func>
                          <m:func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funcPr>
                          <m:fNam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lo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func>
                      </m:sup>
                    </m:sSup>
                  </m:oMath>
                  <w:r w:rsidR="00213F87"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</w:t>
                  </w: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B2051">
                    <w:rPr>
                      <w:rFonts w:ascii="Times New Roman" w:hAnsi="Times New Roman" w:cs="Times New Roman"/>
                      <w:noProof/>
                      <w:position w:val="-12"/>
                      <w:sz w:val="24"/>
                      <w:szCs w:val="24"/>
                      <w:lang w:eastAsia="ru-RU"/>
                    </w:rPr>
                    <w:drawing>
                      <wp:inline distT="0" distB="0" distL="0" distR="0" wp14:anchorId="03C5ADC0" wp14:editId="51A742A4">
                        <wp:extent cx="962025" cy="228600"/>
                        <wp:effectExtent l="0" t="0" r="9525" b="0"/>
                        <wp:docPr id="18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62025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AB2051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213F87" w:rsidRPr="00AB2051" w:rsidTr="00470826">
              <w:trPr>
                <w:trHeight w:val="12286"/>
              </w:trPr>
              <w:tc>
                <w:tcPr>
                  <w:tcW w:w="1555" w:type="dxa"/>
                  <w:tcBorders>
                    <w:right w:val="nil"/>
                  </w:tcBorders>
                </w:tcPr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</w:p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</w:p>
              </w:tc>
              <w:tc>
                <w:tcPr>
                  <w:tcW w:w="840" w:type="dxa"/>
                  <w:tcBorders>
                    <w:left w:val="nil"/>
                  </w:tcBorders>
                </w:tcPr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703" w:type="dxa"/>
                </w:tcPr>
                <w:p w:rsidR="00213F87" w:rsidRPr="00AB2051" w:rsidRDefault="00213F87" w:rsidP="00213F87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</w:p>
              </w:tc>
            </w:tr>
          </w:tbl>
          <w:p w:rsidR="007651AE" w:rsidRPr="00AB2051" w:rsidRDefault="007651AE" w:rsidP="00213F8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17" w:type="dxa"/>
            <w:gridSpan w:val="2"/>
          </w:tcPr>
          <w:p w:rsidR="007651AE" w:rsidRPr="00AB2051" w:rsidRDefault="007651AE" w:rsidP="00213F87">
            <w:pPr>
              <w:spacing w:before="100" w:beforeAutospacing="1" w:after="100" w:afterAutospacing="1"/>
              <w:ind w:left="49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Презентация </w:t>
            </w:r>
          </w:p>
          <w:p w:rsidR="007651AE" w:rsidRPr="00AB2051" w:rsidRDefault="007651AE" w:rsidP="00213F87">
            <w:pPr>
              <w:spacing w:before="100" w:beforeAutospacing="1" w:after="100" w:afterAutospacing="1"/>
              <w:ind w:left="49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Флирпча</w:t>
            </w:r>
            <w:r w:rsidR="0033797E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т</w:t>
            </w:r>
            <w:proofErr w:type="spellEnd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7651AE" w:rsidRPr="00AB2051" w:rsidRDefault="007651AE" w:rsidP="00213F87">
            <w:pPr>
              <w:spacing w:before="100" w:beforeAutospacing="1" w:after="100" w:afterAutospacing="1"/>
              <w:ind w:left="49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Слайд 1</w:t>
            </w:r>
          </w:p>
          <w:p w:rsidR="007651AE" w:rsidRPr="00AB2051" w:rsidRDefault="007651AE" w:rsidP="00213F87">
            <w:pPr>
              <w:spacing w:before="100" w:beforeAutospacing="1" w:after="100" w:afterAutospacing="1"/>
              <w:ind w:left="49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ind w:left="49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ind w:left="49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ind w:left="49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Слайд 2</w:t>
            </w:r>
          </w:p>
          <w:p w:rsidR="007651AE" w:rsidRPr="00AB2051" w:rsidRDefault="00340B53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 </w:t>
            </w: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Слайд 3</w:t>
            </w: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Интерактивная доска</w:t>
            </w:r>
            <w:r w:rsidR="0033797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флипча</w:t>
            </w:r>
            <w:r w:rsidR="0033797E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т</w:t>
            </w:r>
            <w:proofErr w:type="spellEnd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работа </w:t>
            </w:r>
            <w:r w:rsid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 </w:t>
            </w: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панелью инструмент)</w:t>
            </w: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1722C" w:rsidRPr="00AB2051" w:rsidRDefault="0051722C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1722C" w:rsidRPr="00AB2051" w:rsidRDefault="0051722C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1722C" w:rsidRPr="00AB2051" w:rsidRDefault="0051722C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Слайд 4-6</w:t>
            </w: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Слайд 7-8</w:t>
            </w: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Слайд 9-10</w:t>
            </w:r>
          </w:p>
          <w:p w:rsidR="0033797E" w:rsidRPr="00AB2051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нтерактивная доска</w:t>
            </w:r>
            <w:r w:rsidR="00AD53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панель инструментов)</w:t>
            </w:r>
          </w:p>
          <w:p w:rsidR="007651AE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E5BDF" w:rsidRPr="00AB2051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7651AE" w:rsidRPr="00AB2051" w:rsidRDefault="009E5BDF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лайд </w:t>
            </w:r>
            <w:r w:rsidR="0033797E">
              <w:rPr>
                <w:rFonts w:ascii="Times New Roman" w:hAnsi="Times New Roman" w:cs="Times New Roman"/>
                <w:b/>
                <w:sz w:val="24"/>
                <w:szCs w:val="24"/>
              </w:rPr>
              <w:t>11-12</w:t>
            </w:r>
          </w:p>
          <w:p w:rsidR="007651AE" w:rsidRDefault="007651A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лайд 13-15</w:t>
            </w: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3039F" w:rsidRDefault="0003039F" w:rsidP="0003039F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бота на интерактивной доске</w:t>
            </w: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арточки </w:t>
            </w: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3797E" w:rsidRPr="00AB2051" w:rsidRDefault="0033797E" w:rsidP="00213F87">
            <w:pPr>
              <w:spacing w:before="100" w:beforeAutospacing="1" w:after="100" w:afterAutospacing="1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0400AA" w:rsidRPr="00AB2051" w:rsidTr="00B24B99">
        <w:trPr>
          <w:trHeight w:val="45"/>
        </w:trPr>
        <w:tc>
          <w:tcPr>
            <w:tcW w:w="2268" w:type="dxa"/>
          </w:tcPr>
          <w:p w:rsidR="000400AA" w:rsidRDefault="003F3B6D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Конец урока </w:t>
            </w:r>
          </w:p>
          <w:p w:rsidR="003F3B6D" w:rsidRPr="00AB2051" w:rsidRDefault="00B24B99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3F3B6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мин.</w:t>
            </w:r>
          </w:p>
        </w:tc>
        <w:tc>
          <w:tcPr>
            <w:tcW w:w="5196" w:type="dxa"/>
            <w:gridSpan w:val="4"/>
          </w:tcPr>
          <w:p w:rsidR="000400AA" w:rsidRPr="009E5BDF" w:rsidRDefault="000400AA" w:rsidP="009E5BDF">
            <w:pPr>
              <w:pStyle w:val="a4"/>
              <w:numPr>
                <w:ilvl w:val="0"/>
                <w:numId w:val="13"/>
              </w:numPr>
              <w:ind w:left="371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9E5BDF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Заключение</w:t>
            </w:r>
          </w:p>
          <w:p w:rsidR="000400AA" w:rsidRPr="00AB2051" w:rsidRDefault="000400AA" w:rsidP="000400AA">
            <w:pPr>
              <w:numPr>
                <w:ilvl w:val="1"/>
                <w:numId w:val="14"/>
              </w:numP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B2051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Что называется логарифмом?</w:t>
            </w:r>
          </w:p>
          <w:p w:rsidR="000400AA" w:rsidRPr="00AB2051" w:rsidRDefault="000400AA" w:rsidP="000400AA">
            <w:pPr>
              <w:numPr>
                <w:ilvl w:val="1"/>
                <w:numId w:val="14"/>
              </w:numP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B2051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Что называется логарифмированием?</w:t>
            </w:r>
          </w:p>
          <w:p w:rsidR="000400AA" w:rsidRPr="00AB2051" w:rsidRDefault="000400AA" w:rsidP="000400AA">
            <w:pPr>
              <w:numPr>
                <w:ilvl w:val="1"/>
                <w:numId w:val="14"/>
              </w:numP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B2051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Чему равен логарифм произведения?</w:t>
            </w:r>
          </w:p>
          <w:p w:rsidR="000400AA" w:rsidRPr="00AB2051" w:rsidRDefault="000400AA" w:rsidP="000400AA">
            <w:pPr>
              <w:numPr>
                <w:ilvl w:val="1"/>
                <w:numId w:val="14"/>
              </w:numP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B2051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Назовите формулу перехода от логарифма по одному основанию к логарифму по другому основанию.</w:t>
            </w:r>
          </w:p>
          <w:p w:rsidR="000400AA" w:rsidRPr="00AB2051" w:rsidRDefault="000400AA" w:rsidP="000400AA">
            <w:pPr>
              <w:numPr>
                <w:ilvl w:val="1"/>
                <w:numId w:val="14"/>
              </w:numP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B2051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Чему равен логарифм частного?</w:t>
            </w:r>
          </w:p>
          <w:p w:rsidR="000400AA" w:rsidRPr="00AB2051" w:rsidRDefault="000400AA" w:rsidP="000400AA">
            <w:pPr>
              <w:numPr>
                <w:ilvl w:val="1"/>
                <w:numId w:val="14"/>
              </w:numP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B2051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Чему равен логарифм степени?</w:t>
            </w:r>
          </w:p>
          <w:p w:rsidR="000400AA" w:rsidRPr="00AB2051" w:rsidRDefault="000400AA" w:rsidP="000400AA">
            <w:pPr>
              <w:numPr>
                <w:ilvl w:val="1"/>
                <w:numId w:val="14"/>
              </w:numP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B2051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Назовите основное логарифмическое тождество.</w:t>
            </w:r>
          </w:p>
          <w:p w:rsidR="000400AA" w:rsidRPr="00AB2051" w:rsidRDefault="000400AA" w:rsidP="000400AA">
            <w:pPr>
              <w:numPr>
                <w:ilvl w:val="1"/>
                <w:numId w:val="14"/>
              </w:numP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B2051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Что называется десятичным логарифмом?</w:t>
            </w:r>
          </w:p>
          <w:p w:rsidR="000400AA" w:rsidRPr="00AB2051" w:rsidRDefault="000400AA" w:rsidP="000400AA">
            <w:pPr>
              <w:numPr>
                <w:ilvl w:val="1"/>
                <w:numId w:val="14"/>
              </w:numP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B2051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Объясните смысл формулы </w:t>
            </w:r>
            <w:r w:rsidRPr="00AB2051">
              <w:rPr>
                <w:rFonts w:ascii="Times New Roman" w:eastAsia="MS Mincho" w:hAnsi="Times New Roman" w:cs="Times New Roman"/>
                <w:position w:val="-30"/>
                <w:sz w:val="24"/>
                <w:szCs w:val="24"/>
                <w:lang w:eastAsia="ja-JP"/>
              </w:rPr>
              <w:object w:dxaOrig="1485" w:dyaOrig="675">
                <v:shape id="_x0000_i1092" type="#_x0000_t75" style="width:73.65pt;height:34.35pt" o:ole="">
                  <v:imagedata r:id="rId92" o:title=""/>
                </v:shape>
                <o:OLEObject Type="Embed" ProgID="Equation.DSMT4" ShapeID="_x0000_i1092" DrawAspect="Content" ObjectID="_1663750462" r:id="rId93"/>
              </w:object>
            </w:r>
            <w:r w:rsidRPr="00AB2051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.</w:t>
            </w:r>
          </w:p>
          <w:p w:rsidR="000400AA" w:rsidRPr="00AB2051" w:rsidRDefault="006E6343" w:rsidP="000400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5. </w:t>
            </w:r>
            <w:r w:rsidR="000400AA" w:rsidRPr="00AB2051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Домашнее задание</w:t>
            </w:r>
          </w:p>
          <w:p w:rsidR="000400AA" w:rsidRPr="00AB2051" w:rsidRDefault="000400AA" w:rsidP="000400A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 Выучить определение логарифма и его свойства. По учебнику выполнить: Глава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VII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стр.232 № 14 (1,3,5), стр. 235 № 32(1,3).</w:t>
            </w:r>
          </w:p>
          <w:p w:rsidR="000400AA" w:rsidRDefault="000400AA" w:rsidP="000400A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 Подг</w:t>
            </w:r>
            <w:r w:rsidR="00AD53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товить исторический материал об интересных фактах  </w:t>
            </w:r>
            <w:r w:rsidRPr="00AB205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логарифма, о применении логарифмов в науке и практике (по желанию).</w:t>
            </w:r>
          </w:p>
          <w:p w:rsidR="006E6343" w:rsidRPr="00AB2051" w:rsidRDefault="006E6343" w:rsidP="000400A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3. Подготовить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инквейн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по данной теме</w:t>
            </w:r>
          </w:p>
          <w:p w:rsidR="000400AA" w:rsidRPr="00AB2051" w:rsidRDefault="000400AA" w:rsidP="000400AA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0400AA" w:rsidRPr="006E6343" w:rsidRDefault="006E6343" w:rsidP="006E6343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.</w:t>
            </w:r>
            <w:r w:rsidR="000400AA" w:rsidRPr="006E6343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Рефлексия</w:t>
            </w:r>
          </w:p>
          <w:p w:rsidR="000400AA" w:rsidRPr="00AB2051" w:rsidRDefault="000400AA" w:rsidP="000400AA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“Музыка может возвышать или умиротворять душу, 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Живопись – радовать глаз, 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Поэзия – пробуждать чувства, 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Философия – удовлетворять потребности разума, 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Инженерное дело – совершенствовать материальную сторону жизни людей, 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  <w:t>а </w:t>
            </w:r>
            <w:r w:rsidRPr="00AB2051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математика способна достичь всех этих целей”.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</w:r>
            <w:r w:rsidRPr="00AB205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 xml:space="preserve">Так сказал американский математик Морис </w:t>
            </w:r>
            <w:proofErr w:type="spellStart"/>
            <w:r w:rsidRPr="00AB205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Клайн</w:t>
            </w:r>
            <w:proofErr w:type="spellEnd"/>
            <w:r w:rsidRPr="00AB2051">
              <w:rPr>
                <w:rFonts w:ascii="Times New Roman" w:eastAsia="Times New Roman" w:hAnsi="Times New Roman" w:cs="Times New Roman"/>
                <w:i/>
                <w:iCs/>
                <w:color w:val="000000"/>
                <w:sz w:val="24"/>
                <w:szCs w:val="24"/>
                <w:lang w:eastAsia="ru-RU"/>
              </w:rPr>
              <w:t>.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 </w:t>
            </w:r>
            <w:r w:rsidRPr="00AB205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br/>
            </w:r>
          </w:p>
          <w:p w:rsidR="000400AA" w:rsidRPr="00AB2051" w:rsidRDefault="000400AA" w:rsidP="000400AA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Ответьте на вопросы:</w:t>
            </w:r>
          </w:p>
          <w:p w:rsidR="000400AA" w:rsidRPr="00AB2051" w:rsidRDefault="000400AA" w:rsidP="000400AA">
            <w:pPr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Что понравилось, запомнилось на уроке?</w:t>
            </w:r>
          </w:p>
          <w:p w:rsidR="000400AA" w:rsidRPr="00AB2051" w:rsidRDefault="000400AA" w:rsidP="000400AA">
            <w:pPr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Достигли ли вы поставленной цели?</w:t>
            </w:r>
          </w:p>
          <w:p w:rsidR="000400AA" w:rsidRPr="005303E4" w:rsidRDefault="000400AA" w:rsidP="005303E4">
            <w:pPr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</w:rPr>
              <w:t>Над чем еще нужно поработать?</w:t>
            </w:r>
          </w:p>
          <w:p w:rsidR="000400AA" w:rsidRPr="00AB2051" w:rsidRDefault="000400AA" w:rsidP="000400A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17" w:type="dxa"/>
            <w:gridSpan w:val="2"/>
          </w:tcPr>
          <w:p w:rsidR="000400AA" w:rsidRPr="00AB2051" w:rsidRDefault="000400AA" w:rsidP="00213F87">
            <w:pPr>
              <w:spacing w:before="100" w:beforeAutospacing="1" w:after="100" w:afterAutospacing="1"/>
              <w:ind w:left="49"/>
              <w:outlineLvl w:val="1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651AE" w:rsidRPr="00AB2051" w:rsidTr="00AB2051">
        <w:trPr>
          <w:trHeight w:val="45"/>
        </w:trPr>
        <w:tc>
          <w:tcPr>
            <w:tcW w:w="9781" w:type="dxa"/>
            <w:gridSpan w:val="7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ая информация</w:t>
            </w:r>
          </w:p>
        </w:tc>
      </w:tr>
      <w:tr w:rsidR="007651AE" w:rsidRPr="00AB2051" w:rsidTr="00AB2051">
        <w:trPr>
          <w:trHeight w:val="45"/>
        </w:trPr>
        <w:tc>
          <w:tcPr>
            <w:tcW w:w="2518" w:type="dxa"/>
            <w:gridSpan w:val="2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ифференциация – </w:t>
            </w:r>
            <w:proofErr w:type="gramStart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каким</w:t>
            </w:r>
            <w:proofErr w:type="gramEnd"/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образом вы планируете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едставить закрепление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темы? Как вы планируете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озадачивать более</w:t>
            </w:r>
          </w:p>
          <w:p w:rsidR="007651AE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сильных учащихся?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Урок будет построен таким образом,</w:t>
            </w:r>
          </w:p>
          <w:p w:rsidR="0098669E" w:rsidRPr="0098669E" w:rsidRDefault="00CA6BA8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что обучающие</w:t>
            </w:r>
            <w:r w:rsidR="0098669E"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, не столь уверенные в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своих силах, будут работать в парах</w:t>
            </w:r>
            <w:r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</w:t>
            </w:r>
            <w:proofErr w:type="gramStart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с</w:t>
            </w:r>
            <w:proofErr w:type="gramEnd"/>
          </w:p>
          <w:p w:rsidR="0098669E" w:rsidRPr="0098669E" w:rsidRDefault="00CA6BA8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более способными студентами</w:t>
            </w:r>
            <w:r w:rsidR="0098669E"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и смогут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узнать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больше.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Во время индивидуальной</w:t>
            </w:r>
            <w:r w:rsidR="00CA6BA8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</w:t>
            </w: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работы Вы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можете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помогать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неуверенным</w:t>
            </w:r>
          </w:p>
          <w:p w:rsidR="0098669E" w:rsidRPr="0098669E" w:rsidRDefault="00CA6BA8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студентам</w:t>
            </w:r>
            <w:r w:rsidR="0098669E"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, задавая наводящие вопросы.</w:t>
            </w:r>
          </w:p>
          <w:p w:rsidR="0098669E" w:rsidRPr="00AB2051" w:rsidRDefault="0098669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07" w:type="dxa"/>
            <w:gridSpan w:val="2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Оценивание – как вы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те проверить обучение</w:t>
            </w:r>
          </w:p>
          <w:p w:rsidR="0098669E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учеников?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proofErr w:type="spellStart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Формативное</w:t>
            </w:r>
            <w:proofErr w:type="spellEnd"/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lastRenderedPageBreak/>
              <w:t>оценивание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производится на каждом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proofErr w:type="gramStart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этапе</w:t>
            </w:r>
            <w:proofErr w:type="gramEnd"/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урока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proofErr w:type="gramStart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(</w:t>
            </w:r>
            <w:proofErr w:type="spellStart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самооценивание</w:t>
            </w:r>
            <w:proofErr w:type="spellEnd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,</w:t>
            </w:r>
            <w:proofErr w:type="gramEnd"/>
          </w:p>
          <w:p w:rsidR="0098669E" w:rsidRPr="0098669E" w:rsidRDefault="00CA6BA8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оценивание преподавателя</w:t>
            </w:r>
            <w:r w:rsidR="0098669E"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</w:t>
            </w:r>
            <w:proofErr w:type="gramStart"/>
            <w:r w:rsidR="0098669E"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по</w:t>
            </w:r>
            <w:proofErr w:type="gramEnd"/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критериям). Оценка путем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наблюдения за вовлечением</w:t>
            </w:r>
          </w:p>
          <w:p w:rsidR="0098669E" w:rsidRPr="0098669E" w:rsidRDefault="00CA6BA8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студентов</w:t>
            </w:r>
            <w:r w:rsidR="0098669E"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при выполнении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заданий и за участием</w:t>
            </w:r>
            <w:r w:rsidR="00CA6BA8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</w:t>
            </w:r>
            <w:proofErr w:type="gramStart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в</w:t>
            </w:r>
            <w:proofErr w:type="gramEnd"/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диалогах,</w:t>
            </w:r>
            <w:r w:rsidR="00CA6BA8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</w:t>
            </w:r>
            <w:proofErr w:type="gramStart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во</w:t>
            </w:r>
            <w:proofErr w:type="gramEnd"/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всеобщих</w:t>
            </w:r>
            <w:r w:rsidR="00CA6BA8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</w:t>
            </w:r>
            <w:proofErr w:type="gramStart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обсуждениях</w:t>
            </w:r>
            <w:proofErr w:type="gramEnd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.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Прогресс, ответная реакция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на задания в парах</w:t>
            </w:r>
            <w:r w:rsidR="00CA6BA8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</w:t>
            </w: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будут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тщательно рассмотрены для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того, чтобы оценить вклад</w:t>
            </w:r>
          </w:p>
          <w:p w:rsidR="0098669E" w:rsidRPr="0098669E" w:rsidRDefault="00CA6BA8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каждого студента</w:t>
            </w:r>
            <w:r w:rsidR="0098669E"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и выявить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наличие ошибок </w:t>
            </w:r>
            <w:proofErr w:type="gramStart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для</w:t>
            </w:r>
            <w:proofErr w:type="gramEnd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</w:t>
            </w:r>
            <w:proofErr w:type="gramStart"/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их</w:t>
            </w:r>
            <w:proofErr w:type="gramEnd"/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коррекции.</w:t>
            </w:r>
          </w:p>
          <w:p w:rsidR="0098669E" w:rsidRPr="00AB2051" w:rsidRDefault="0098669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356" w:type="dxa"/>
            <w:gridSpan w:val="3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Межпредметные</w:t>
            </w:r>
            <w:proofErr w:type="spellEnd"/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вязи </w:t>
            </w:r>
          </w:p>
          <w:p w:rsidR="007651AE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Проверка здоровья и безопасности Информационно-</w:t>
            </w: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коммуникационные технологии Ценности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Все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задания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подобраны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учетом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возрастных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особенностей</w:t>
            </w:r>
          </w:p>
          <w:p w:rsidR="0098669E" w:rsidRPr="0098669E" w:rsidRDefault="00CA6BA8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студентов</w:t>
            </w:r>
            <w:r w:rsidR="0098669E"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.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Смена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видов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деятельности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позволяет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оптимально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распределить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силы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внимание</w:t>
            </w:r>
          </w:p>
          <w:p w:rsidR="0098669E" w:rsidRPr="0098669E" w:rsidRDefault="00CA6BA8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студентов</w:t>
            </w:r>
            <w:r w:rsidR="0098669E"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 xml:space="preserve"> </w:t>
            </w:r>
            <w:proofErr w:type="gramStart"/>
            <w:r w:rsidR="0098669E"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для</w:t>
            </w:r>
            <w:proofErr w:type="gramEnd"/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наибольшего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достижения</w:t>
            </w:r>
          </w:p>
          <w:p w:rsidR="0098669E" w:rsidRPr="0098669E" w:rsidRDefault="0098669E" w:rsidP="0098669E">
            <w:pPr>
              <w:shd w:val="clear" w:color="auto" w:fill="FFFFFF"/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</w:pPr>
            <w:r w:rsidRPr="0098669E">
              <w:rPr>
                <w:rFonts w:ascii="yandex-sans" w:eastAsia="Times New Roman" w:hAnsi="yandex-sans" w:cs="Times New Roman"/>
                <w:color w:val="000000"/>
                <w:sz w:val="23"/>
                <w:szCs w:val="23"/>
                <w:lang w:eastAsia="ru-RU"/>
              </w:rPr>
              <w:t>результатов.</w:t>
            </w:r>
          </w:p>
          <w:p w:rsidR="0098669E" w:rsidRPr="00AB2051" w:rsidRDefault="0098669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651AE" w:rsidRPr="00AB2051" w:rsidTr="00AB2051">
        <w:trPr>
          <w:trHeight w:val="45"/>
        </w:trPr>
        <w:tc>
          <w:tcPr>
            <w:tcW w:w="2518" w:type="dxa"/>
            <w:gridSpan w:val="2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07" w:type="dxa"/>
            <w:gridSpan w:val="2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356" w:type="dxa"/>
            <w:gridSpan w:val="3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  <w:r w:rsidRPr="00AB2051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история, черчение</w:t>
            </w:r>
            <w:r w:rsidR="0098669E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.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</w:pPr>
          </w:p>
        </w:tc>
      </w:tr>
      <w:tr w:rsidR="007651AE" w:rsidRPr="00AB2051" w:rsidTr="00AB2051">
        <w:trPr>
          <w:trHeight w:val="45"/>
        </w:trPr>
        <w:tc>
          <w:tcPr>
            <w:tcW w:w="2518" w:type="dxa"/>
            <w:gridSpan w:val="2"/>
            <w:vMerge w:val="restart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Рефлексия</w:t>
            </w:r>
          </w:p>
        </w:tc>
        <w:tc>
          <w:tcPr>
            <w:tcW w:w="7263" w:type="dxa"/>
            <w:gridSpan w:val="5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Используйте отведенное ниже место для написания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отзыва о своем уроке. Ответьте на самые важные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вопросы о вашем уроке из таблицы слева.</w:t>
            </w:r>
          </w:p>
        </w:tc>
      </w:tr>
      <w:tr w:rsidR="007651AE" w:rsidRPr="00AB2051" w:rsidTr="00AB2051">
        <w:trPr>
          <w:trHeight w:val="45"/>
        </w:trPr>
        <w:tc>
          <w:tcPr>
            <w:tcW w:w="2518" w:type="dxa"/>
            <w:gridSpan w:val="2"/>
            <w:vMerge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263" w:type="dxa"/>
            <w:gridSpan w:val="5"/>
          </w:tcPr>
          <w:p w:rsidR="00CA6BA8" w:rsidRPr="00C322FC" w:rsidRDefault="00CA6BA8" w:rsidP="00CA6BA8">
            <w:pPr>
              <w:tabs>
                <w:tab w:val="num" w:pos="709"/>
                <w:tab w:val="num" w:pos="1134"/>
              </w:tabs>
              <w:spacing w:before="120"/>
              <w:ind w:left="57" w:firstLine="567"/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gramStart"/>
            <w:r w:rsidRPr="00C322F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Исходя из целей урока были</w:t>
            </w:r>
            <w:proofErr w:type="gramEnd"/>
            <w:r w:rsidRPr="00C322F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планированы следующие  моменты: исторический материал и связь с окружающим миром</w:t>
            </w:r>
            <w:r w:rsidR="00AD53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, задачи из </w:t>
            </w:r>
            <w:r w:rsidR="00AD53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val="en-US"/>
              </w:rPr>
              <w:t>PISA</w:t>
            </w:r>
            <w:r w:rsidRPr="00C322F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– для развития интереса к предмету; повторение – как теоретическая основа ранее изученного материала; изучение нового материала базируется на определении и свойствах показательной  функции; усвоение нового материала идет самостоятельно, через создание проблемной ситуации; </w:t>
            </w:r>
            <w:proofErr w:type="gramStart"/>
            <w:r w:rsidRPr="00C322FC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адания дифференцированные, составленные для групп обучающихся, что способствует  созданию  ситуации выбора, успеха, сотрудничества друг с другом, учебной самостоятельности, для обучающихся  с различными каналами восприятия использованы разнообразные задания и иллюстративный материал; группы формируются по уровню развития и способностей, используя диагностику учебных возможностей.</w:t>
            </w:r>
            <w:proofErr w:type="gramEnd"/>
          </w:p>
          <w:p w:rsidR="00CA6BA8" w:rsidRPr="00C322FC" w:rsidRDefault="00CA6BA8" w:rsidP="00CA6BA8">
            <w:pPr>
              <w:tabs>
                <w:tab w:val="num" w:pos="709"/>
                <w:tab w:val="num" w:pos="1134"/>
              </w:tabs>
              <w:spacing w:before="120"/>
              <w:ind w:left="57" w:firstLine="567"/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</w:p>
          <w:p w:rsidR="00CA6BA8" w:rsidRDefault="00CA6BA8" w:rsidP="00CA6BA8">
            <w:pPr>
              <w:tabs>
                <w:tab w:val="left" w:pos="5775"/>
              </w:tabs>
              <w:ind w:firstLine="72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651AE" w:rsidRPr="00AB2051" w:rsidTr="00AB2051">
        <w:trPr>
          <w:trHeight w:val="45"/>
        </w:trPr>
        <w:tc>
          <w:tcPr>
            <w:tcW w:w="9781" w:type="dxa"/>
            <w:gridSpan w:val="7"/>
          </w:tcPr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оценка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Какие две вещи прошли действительно хорошо (учтите преподавание и учение)?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1: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2: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Какие две вещи смогли бы улучшить урок (учтите преподавание и учение)?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1: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: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Что я узнал нового из этого урока о классе или об отдельных учениках, что может</w:t>
            </w:r>
          </w:p>
          <w:p w:rsidR="007651AE" w:rsidRPr="00AB2051" w:rsidRDefault="007651AE" w:rsidP="00213F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B2051">
              <w:rPr>
                <w:rFonts w:ascii="Times New Roman" w:hAnsi="Times New Roman" w:cs="Times New Roman"/>
                <w:b/>
                <w:sz w:val="24"/>
                <w:szCs w:val="24"/>
              </w:rPr>
              <w:t>видоизменить мой следующий урок?</w:t>
            </w:r>
          </w:p>
        </w:tc>
      </w:tr>
    </w:tbl>
    <w:p w:rsidR="001B6D8D" w:rsidRDefault="001B6D8D" w:rsidP="00AD534E">
      <w:pPr>
        <w:tabs>
          <w:tab w:val="left" w:pos="5775"/>
        </w:tabs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D534E" w:rsidRPr="00C322FC" w:rsidRDefault="00AD534E" w:rsidP="00AD534E">
      <w:pPr>
        <w:tabs>
          <w:tab w:val="left" w:pos="5775"/>
        </w:tabs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322F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зультаты проведенного урока позволяют сделать вывод о правильности выбора целей, определения задач урока и формы его проведения. В ходе урока были изучены и закреплены: определение логарифма, свойства логарифмов.  </w:t>
      </w:r>
      <w:proofErr w:type="gramStart"/>
      <w:r w:rsidRPr="00C322F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суждение выбора методов решения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пособствовало развитию у обучающих</w:t>
      </w:r>
      <w:r w:rsidRPr="00C322FC">
        <w:rPr>
          <w:rFonts w:ascii="Times New Roman" w:eastAsia="Times New Roman" w:hAnsi="Times New Roman" w:cs="Times New Roman"/>
          <w:sz w:val="24"/>
          <w:szCs w:val="24"/>
          <w:lang w:eastAsia="ru-RU"/>
        </w:rPr>
        <w:t>ся математического вкуса и интуиции; формированию логики мышления.</w:t>
      </w:r>
      <w:proofErr w:type="gramEnd"/>
      <w:r w:rsidRPr="00C322F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орма проведения урока  способствовала развитию культуры учебных взаимоотношений между </w:t>
      </w:r>
      <w:proofErr w:type="gramStart"/>
      <w:r w:rsidRPr="00C322FC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</w:t>
      </w:r>
      <w:proofErr w:type="gramEnd"/>
      <w:r w:rsidRPr="00C322F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преподавателем. Обсуждения решения заставляли </w:t>
      </w:r>
      <w:proofErr w:type="gramStart"/>
      <w:r w:rsidRPr="00C322FC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хся</w:t>
      </w:r>
      <w:proofErr w:type="gramEnd"/>
      <w:r w:rsidRPr="00C322F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осознать необходимость умения вести дискуссию и излагать свои идеи, грамотно ссылаясь на математические факты и понятия.</w:t>
      </w:r>
    </w:p>
    <w:p w:rsidR="00AD534E" w:rsidRPr="00C322FC" w:rsidRDefault="00AD534E" w:rsidP="00AD534E">
      <w:pPr>
        <w:tabs>
          <w:tab w:val="left" w:pos="3119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AD534E" w:rsidRDefault="00AD534E" w:rsidP="00AD534E"/>
    <w:p w:rsidR="00AD534E" w:rsidRDefault="00AD534E"/>
    <w:sectPr w:rsidR="00AD534E" w:rsidSect="0003039F">
      <w:pgSz w:w="11906" w:h="16838"/>
      <w:pgMar w:top="851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yandex-sans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A595E"/>
    <w:multiLevelType w:val="hybridMultilevel"/>
    <w:tmpl w:val="6A1631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9227F5"/>
    <w:multiLevelType w:val="multilevel"/>
    <w:tmpl w:val="3092B6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29F6511"/>
    <w:multiLevelType w:val="hybridMultilevel"/>
    <w:tmpl w:val="E07A6D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9F11C4"/>
    <w:multiLevelType w:val="hybridMultilevel"/>
    <w:tmpl w:val="BF280B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172213"/>
    <w:multiLevelType w:val="hybridMultilevel"/>
    <w:tmpl w:val="7E20152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C3C2F28"/>
    <w:multiLevelType w:val="hybridMultilevel"/>
    <w:tmpl w:val="7E20152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EB04774"/>
    <w:multiLevelType w:val="hybridMultilevel"/>
    <w:tmpl w:val="BC4E74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2536EC"/>
    <w:multiLevelType w:val="hybridMultilevel"/>
    <w:tmpl w:val="08FADB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845765"/>
    <w:multiLevelType w:val="hybridMultilevel"/>
    <w:tmpl w:val="2DB03DD8"/>
    <w:lvl w:ilvl="0" w:tplc="0419000D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CA53D97"/>
    <w:multiLevelType w:val="hybridMultilevel"/>
    <w:tmpl w:val="B5BEA9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E82848"/>
    <w:multiLevelType w:val="hybridMultilevel"/>
    <w:tmpl w:val="56D0DD96"/>
    <w:lvl w:ilvl="0" w:tplc="722A35E0">
      <w:start w:val="2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44F40FF6"/>
    <w:multiLevelType w:val="hybridMultilevel"/>
    <w:tmpl w:val="B5BEA9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196DA0"/>
    <w:multiLevelType w:val="hybridMultilevel"/>
    <w:tmpl w:val="A7F859B8"/>
    <w:lvl w:ilvl="0" w:tplc="0419000D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8545734"/>
    <w:multiLevelType w:val="hybridMultilevel"/>
    <w:tmpl w:val="48D6B028"/>
    <w:lvl w:ilvl="0" w:tplc="0419000D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A861474"/>
    <w:multiLevelType w:val="hybridMultilevel"/>
    <w:tmpl w:val="5DAAE16C"/>
    <w:lvl w:ilvl="0" w:tplc="5E14819A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F1452E1"/>
    <w:multiLevelType w:val="hybridMultilevel"/>
    <w:tmpl w:val="7E20152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F464CF8"/>
    <w:multiLevelType w:val="hybridMultilevel"/>
    <w:tmpl w:val="82463F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3"/>
  </w:num>
  <w:num w:numId="3">
    <w:abstractNumId w:val="12"/>
  </w:num>
  <w:num w:numId="4">
    <w:abstractNumId w:val="8"/>
  </w:num>
  <w:num w:numId="5">
    <w:abstractNumId w:val="3"/>
  </w:num>
  <w:num w:numId="6">
    <w:abstractNumId w:val="5"/>
  </w:num>
  <w:num w:numId="7">
    <w:abstractNumId w:val="4"/>
  </w:num>
  <w:num w:numId="8">
    <w:abstractNumId w:val="15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2"/>
  </w:num>
  <w:num w:numId="12">
    <w:abstractNumId w:val="7"/>
  </w:num>
  <w:num w:numId="13">
    <w:abstractNumId w:val="11"/>
  </w:num>
  <w:num w:numId="14">
    <w:abstractNumId w:val="6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</w:num>
  <w:num w:numId="17">
    <w:abstractNumId w:val="6"/>
  </w:num>
  <w:num w:numId="18">
    <w:abstractNumId w:val="0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00D7"/>
    <w:rsid w:val="0003039F"/>
    <w:rsid w:val="000400AA"/>
    <w:rsid w:val="001B6D8D"/>
    <w:rsid w:val="00213F87"/>
    <w:rsid w:val="002149A7"/>
    <w:rsid w:val="0033797E"/>
    <w:rsid w:val="00340B53"/>
    <w:rsid w:val="00367928"/>
    <w:rsid w:val="003958CB"/>
    <w:rsid w:val="003C05B1"/>
    <w:rsid w:val="003E0A9B"/>
    <w:rsid w:val="003E172A"/>
    <w:rsid w:val="003E2500"/>
    <w:rsid w:val="003F3B6D"/>
    <w:rsid w:val="00470826"/>
    <w:rsid w:val="00471A30"/>
    <w:rsid w:val="0051722C"/>
    <w:rsid w:val="005303E4"/>
    <w:rsid w:val="00537678"/>
    <w:rsid w:val="00546A98"/>
    <w:rsid w:val="005F6EE6"/>
    <w:rsid w:val="00636BE0"/>
    <w:rsid w:val="00656E70"/>
    <w:rsid w:val="006E6343"/>
    <w:rsid w:val="00704D62"/>
    <w:rsid w:val="007651AE"/>
    <w:rsid w:val="007D1878"/>
    <w:rsid w:val="0087273B"/>
    <w:rsid w:val="009363D5"/>
    <w:rsid w:val="00963D28"/>
    <w:rsid w:val="0098669E"/>
    <w:rsid w:val="009E5BDF"/>
    <w:rsid w:val="00A504CF"/>
    <w:rsid w:val="00AB2051"/>
    <w:rsid w:val="00AB6D22"/>
    <w:rsid w:val="00AD534E"/>
    <w:rsid w:val="00B24B99"/>
    <w:rsid w:val="00B35D0E"/>
    <w:rsid w:val="00BA6B25"/>
    <w:rsid w:val="00C16D70"/>
    <w:rsid w:val="00C60AA6"/>
    <w:rsid w:val="00CA6BA8"/>
    <w:rsid w:val="00E100D7"/>
    <w:rsid w:val="00F40C50"/>
    <w:rsid w:val="00F455C8"/>
    <w:rsid w:val="00F94B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51AE"/>
  </w:style>
  <w:style w:type="paragraph" w:styleId="3">
    <w:name w:val="heading 3"/>
    <w:basedOn w:val="a"/>
    <w:next w:val="a"/>
    <w:link w:val="30"/>
    <w:uiPriority w:val="9"/>
    <w:unhideWhenUsed/>
    <w:qFormat/>
    <w:rsid w:val="007651A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7651AE"/>
    <w:rPr>
      <w:rFonts w:asciiTheme="majorHAnsi" w:eastAsiaTheme="majorEastAsia" w:hAnsiTheme="majorHAnsi" w:cstheme="majorBidi"/>
      <w:b/>
      <w:bCs/>
      <w:color w:val="4F81BD" w:themeColor="accent1"/>
    </w:rPr>
  </w:style>
  <w:style w:type="table" w:styleId="a3">
    <w:name w:val="Table Grid"/>
    <w:basedOn w:val="a1"/>
    <w:uiPriority w:val="59"/>
    <w:rsid w:val="007651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651AE"/>
    <w:pPr>
      <w:ind w:left="720"/>
      <w:contextualSpacing/>
    </w:pPr>
    <w:rPr>
      <w:rFonts w:eastAsiaTheme="minorEastAsia"/>
      <w:lang w:eastAsia="ru-RU"/>
    </w:rPr>
  </w:style>
  <w:style w:type="paragraph" w:styleId="a5">
    <w:name w:val="No Spacing"/>
    <w:uiPriority w:val="1"/>
    <w:qFormat/>
    <w:rsid w:val="007651AE"/>
    <w:pPr>
      <w:spacing w:after="0" w:line="240" w:lineRule="auto"/>
    </w:pPr>
  </w:style>
  <w:style w:type="paragraph" w:styleId="a6">
    <w:name w:val="Balloon Text"/>
    <w:basedOn w:val="a"/>
    <w:link w:val="a7"/>
    <w:uiPriority w:val="99"/>
    <w:semiHidden/>
    <w:unhideWhenUsed/>
    <w:rsid w:val="00765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651AE"/>
    <w:rPr>
      <w:rFonts w:ascii="Tahoma" w:hAnsi="Tahoma" w:cs="Tahoma"/>
      <w:sz w:val="16"/>
      <w:szCs w:val="16"/>
    </w:rPr>
  </w:style>
  <w:style w:type="paragraph" w:styleId="a8">
    <w:name w:val="Normal (Web)"/>
    <w:basedOn w:val="a"/>
    <w:link w:val="a9"/>
    <w:uiPriority w:val="99"/>
    <w:unhideWhenUsed/>
    <w:qFormat/>
    <w:rsid w:val="005172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Strong"/>
    <w:basedOn w:val="a0"/>
    <w:uiPriority w:val="22"/>
    <w:qFormat/>
    <w:rsid w:val="0051722C"/>
    <w:rPr>
      <w:b/>
      <w:bCs/>
    </w:rPr>
  </w:style>
  <w:style w:type="character" w:customStyle="1" w:styleId="a9">
    <w:name w:val="Обычный (веб) Знак"/>
    <w:link w:val="a8"/>
    <w:uiPriority w:val="99"/>
    <w:qFormat/>
    <w:rsid w:val="000400A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CA6BA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51AE"/>
  </w:style>
  <w:style w:type="paragraph" w:styleId="3">
    <w:name w:val="heading 3"/>
    <w:basedOn w:val="a"/>
    <w:next w:val="a"/>
    <w:link w:val="30"/>
    <w:uiPriority w:val="9"/>
    <w:unhideWhenUsed/>
    <w:qFormat/>
    <w:rsid w:val="007651A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7651AE"/>
    <w:rPr>
      <w:rFonts w:asciiTheme="majorHAnsi" w:eastAsiaTheme="majorEastAsia" w:hAnsiTheme="majorHAnsi" w:cstheme="majorBidi"/>
      <w:b/>
      <w:bCs/>
      <w:color w:val="4F81BD" w:themeColor="accent1"/>
    </w:rPr>
  </w:style>
  <w:style w:type="table" w:styleId="a3">
    <w:name w:val="Table Grid"/>
    <w:basedOn w:val="a1"/>
    <w:uiPriority w:val="59"/>
    <w:rsid w:val="007651A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651AE"/>
    <w:pPr>
      <w:ind w:left="720"/>
      <w:contextualSpacing/>
    </w:pPr>
    <w:rPr>
      <w:rFonts w:eastAsiaTheme="minorEastAsia"/>
      <w:lang w:eastAsia="ru-RU"/>
    </w:rPr>
  </w:style>
  <w:style w:type="paragraph" w:styleId="a5">
    <w:name w:val="No Spacing"/>
    <w:uiPriority w:val="1"/>
    <w:qFormat/>
    <w:rsid w:val="007651AE"/>
    <w:pPr>
      <w:spacing w:after="0" w:line="240" w:lineRule="auto"/>
    </w:pPr>
  </w:style>
  <w:style w:type="paragraph" w:styleId="a6">
    <w:name w:val="Balloon Text"/>
    <w:basedOn w:val="a"/>
    <w:link w:val="a7"/>
    <w:uiPriority w:val="99"/>
    <w:semiHidden/>
    <w:unhideWhenUsed/>
    <w:rsid w:val="00765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651AE"/>
    <w:rPr>
      <w:rFonts w:ascii="Tahoma" w:hAnsi="Tahoma" w:cs="Tahoma"/>
      <w:sz w:val="16"/>
      <w:szCs w:val="16"/>
    </w:rPr>
  </w:style>
  <w:style w:type="paragraph" w:styleId="a8">
    <w:name w:val="Normal (Web)"/>
    <w:basedOn w:val="a"/>
    <w:link w:val="a9"/>
    <w:uiPriority w:val="99"/>
    <w:unhideWhenUsed/>
    <w:qFormat/>
    <w:rsid w:val="0051722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a">
    <w:name w:val="Strong"/>
    <w:basedOn w:val="a0"/>
    <w:uiPriority w:val="22"/>
    <w:qFormat/>
    <w:rsid w:val="0051722C"/>
    <w:rPr>
      <w:b/>
      <w:bCs/>
    </w:rPr>
  </w:style>
  <w:style w:type="character" w:customStyle="1" w:styleId="a9">
    <w:name w:val="Обычный (веб) Знак"/>
    <w:link w:val="a8"/>
    <w:uiPriority w:val="99"/>
    <w:qFormat/>
    <w:rsid w:val="000400A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CA6B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7656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74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54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773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wmf"/><Relationship Id="rId39" Type="http://schemas.openxmlformats.org/officeDocument/2006/relationships/oleObject" Target="embeddings/oleObject7.bin"/><Relationship Id="rId21" Type="http://schemas.openxmlformats.org/officeDocument/2006/relationships/image" Target="media/image16.png"/><Relationship Id="rId34" Type="http://schemas.openxmlformats.org/officeDocument/2006/relationships/image" Target="media/image25.wmf"/><Relationship Id="rId42" Type="http://schemas.openxmlformats.org/officeDocument/2006/relationships/image" Target="media/image29.wmf"/><Relationship Id="rId47" Type="http://schemas.openxmlformats.org/officeDocument/2006/relationships/oleObject" Target="embeddings/oleObject11.bin"/><Relationship Id="rId50" Type="http://schemas.openxmlformats.org/officeDocument/2006/relationships/image" Target="media/image33.wmf"/><Relationship Id="rId55" Type="http://schemas.openxmlformats.org/officeDocument/2006/relationships/oleObject" Target="embeddings/oleObject15.bin"/><Relationship Id="rId63" Type="http://schemas.openxmlformats.org/officeDocument/2006/relationships/oleObject" Target="embeddings/oleObject17.bin"/><Relationship Id="rId68" Type="http://schemas.openxmlformats.org/officeDocument/2006/relationships/image" Target="media/image44.wmf"/><Relationship Id="rId76" Type="http://schemas.openxmlformats.org/officeDocument/2006/relationships/image" Target="media/image48.wmf"/><Relationship Id="rId84" Type="http://schemas.openxmlformats.org/officeDocument/2006/relationships/image" Target="media/image52.wmf"/><Relationship Id="rId89" Type="http://schemas.openxmlformats.org/officeDocument/2006/relationships/image" Target="media/image54.wmf"/><Relationship Id="rId7" Type="http://schemas.openxmlformats.org/officeDocument/2006/relationships/image" Target="media/image2.gif"/><Relationship Id="rId71" Type="http://schemas.openxmlformats.org/officeDocument/2006/relationships/oleObject" Target="embeddings/oleObject21.bin"/><Relationship Id="rId92" Type="http://schemas.openxmlformats.org/officeDocument/2006/relationships/image" Target="media/image56.wmf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9" Type="http://schemas.openxmlformats.org/officeDocument/2006/relationships/oleObject" Target="embeddings/oleObject2.bin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4.wmf"/><Relationship Id="rId37" Type="http://schemas.openxmlformats.org/officeDocument/2006/relationships/oleObject" Target="embeddings/oleObject6.bin"/><Relationship Id="rId40" Type="http://schemas.openxmlformats.org/officeDocument/2006/relationships/image" Target="media/image28.wmf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37.png"/><Relationship Id="rId66" Type="http://schemas.openxmlformats.org/officeDocument/2006/relationships/image" Target="media/image43.wmf"/><Relationship Id="rId74" Type="http://schemas.openxmlformats.org/officeDocument/2006/relationships/image" Target="media/image47.wmf"/><Relationship Id="rId79" Type="http://schemas.openxmlformats.org/officeDocument/2006/relationships/oleObject" Target="embeddings/oleObject25.bin"/><Relationship Id="rId87" Type="http://schemas.openxmlformats.org/officeDocument/2006/relationships/image" Target="media/image53.wmf"/><Relationship Id="rId5" Type="http://schemas.openxmlformats.org/officeDocument/2006/relationships/webSettings" Target="webSettings.xml"/><Relationship Id="rId61" Type="http://schemas.openxmlformats.org/officeDocument/2006/relationships/image" Target="media/image40.png"/><Relationship Id="rId82" Type="http://schemas.openxmlformats.org/officeDocument/2006/relationships/image" Target="media/image51.wmf"/><Relationship Id="rId90" Type="http://schemas.openxmlformats.org/officeDocument/2006/relationships/oleObject" Target="embeddings/oleObject31.bin"/><Relationship Id="rId95" Type="http://schemas.openxmlformats.org/officeDocument/2006/relationships/theme" Target="theme/theme1.xml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oleObject" Target="embeddings/oleObject1.bin"/><Relationship Id="rId30" Type="http://schemas.openxmlformats.org/officeDocument/2006/relationships/image" Target="media/image23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32.wmf"/><Relationship Id="rId56" Type="http://schemas.openxmlformats.org/officeDocument/2006/relationships/image" Target="media/image36.wmf"/><Relationship Id="rId64" Type="http://schemas.openxmlformats.org/officeDocument/2006/relationships/image" Target="media/image42.wmf"/><Relationship Id="rId69" Type="http://schemas.openxmlformats.org/officeDocument/2006/relationships/oleObject" Target="embeddings/oleObject20.bin"/><Relationship Id="rId77" Type="http://schemas.openxmlformats.org/officeDocument/2006/relationships/oleObject" Target="embeddings/oleObject24.bin"/><Relationship Id="rId8" Type="http://schemas.openxmlformats.org/officeDocument/2006/relationships/image" Target="media/image3.png"/><Relationship Id="rId51" Type="http://schemas.openxmlformats.org/officeDocument/2006/relationships/oleObject" Target="embeddings/oleObject13.bin"/><Relationship Id="rId72" Type="http://schemas.openxmlformats.org/officeDocument/2006/relationships/image" Target="media/image46.wmf"/><Relationship Id="rId80" Type="http://schemas.openxmlformats.org/officeDocument/2006/relationships/image" Target="media/image50.wmf"/><Relationship Id="rId85" Type="http://schemas.openxmlformats.org/officeDocument/2006/relationships/oleObject" Target="embeddings/oleObject28.bin"/><Relationship Id="rId93" Type="http://schemas.openxmlformats.org/officeDocument/2006/relationships/oleObject" Target="embeddings/oleObject32.bin"/><Relationship Id="rId3" Type="http://schemas.microsoft.com/office/2007/relationships/stylesWithEffects" Target="stylesWithEffect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oleObject" Target="embeddings/oleObject4.bin"/><Relationship Id="rId38" Type="http://schemas.openxmlformats.org/officeDocument/2006/relationships/image" Target="media/image27.wmf"/><Relationship Id="rId46" Type="http://schemas.openxmlformats.org/officeDocument/2006/relationships/image" Target="media/image31.wmf"/><Relationship Id="rId59" Type="http://schemas.openxmlformats.org/officeDocument/2006/relationships/image" Target="media/image38.jpeg"/><Relationship Id="rId67" Type="http://schemas.openxmlformats.org/officeDocument/2006/relationships/oleObject" Target="embeddings/oleObject19.bin"/><Relationship Id="rId20" Type="http://schemas.openxmlformats.org/officeDocument/2006/relationships/image" Target="media/image15.png"/><Relationship Id="rId41" Type="http://schemas.openxmlformats.org/officeDocument/2006/relationships/oleObject" Target="embeddings/oleObject8.bin"/><Relationship Id="rId54" Type="http://schemas.openxmlformats.org/officeDocument/2006/relationships/image" Target="media/image35.wmf"/><Relationship Id="rId62" Type="http://schemas.openxmlformats.org/officeDocument/2006/relationships/image" Target="media/image41.wmf"/><Relationship Id="rId70" Type="http://schemas.openxmlformats.org/officeDocument/2006/relationships/image" Target="media/image45.wmf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7.bin"/><Relationship Id="rId88" Type="http://schemas.openxmlformats.org/officeDocument/2006/relationships/oleObject" Target="embeddings/oleObject30.bin"/><Relationship Id="rId91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2.wmf"/><Relationship Id="rId36" Type="http://schemas.openxmlformats.org/officeDocument/2006/relationships/image" Target="media/image26.wmf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Relationship Id="rId10" Type="http://schemas.openxmlformats.org/officeDocument/2006/relationships/image" Target="media/image5.png"/><Relationship Id="rId31" Type="http://schemas.openxmlformats.org/officeDocument/2006/relationships/oleObject" Target="embeddings/oleObject3.bin"/><Relationship Id="rId44" Type="http://schemas.openxmlformats.org/officeDocument/2006/relationships/image" Target="media/image30.wmf"/><Relationship Id="rId52" Type="http://schemas.openxmlformats.org/officeDocument/2006/relationships/image" Target="media/image34.wmf"/><Relationship Id="rId60" Type="http://schemas.openxmlformats.org/officeDocument/2006/relationships/image" Target="media/image39.jpeg"/><Relationship Id="rId65" Type="http://schemas.openxmlformats.org/officeDocument/2006/relationships/oleObject" Target="embeddings/oleObject18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9.wmf"/><Relationship Id="rId81" Type="http://schemas.openxmlformats.org/officeDocument/2006/relationships/oleObject" Target="embeddings/oleObject26.bin"/><Relationship Id="rId86" Type="http://schemas.openxmlformats.org/officeDocument/2006/relationships/oleObject" Target="embeddings/oleObject29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270</Words>
  <Characters>12941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1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0-10-09T06:06:00Z</dcterms:created>
  <dcterms:modified xsi:type="dcterms:W3CDTF">2020-10-09T06:06:00Z</dcterms:modified>
</cp:coreProperties>
</file>